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774"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379"/>
      </w:tblGrid>
      <w:tr w:rsidR="004B5BE8" w:rsidRPr="0019115E" w14:paraId="4F90EEFF" w14:textId="77777777" w:rsidTr="00E11866">
        <w:tc>
          <w:tcPr>
            <w:tcW w:w="4395" w:type="dxa"/>
          </w:tcPr>
          <w:p w14:paraId="33607FD5" w14:textId="77777777" w:rsidR="004B5BE8" w:rsidRPr="0019115E" w:rsidRDefault="004B5BE8" w:rsidP="00E11866">
            <w:pPr>
              <w:jc w:val="center"/>
              <w:rPr>
                <w:rFonts w:ascii="Times New Roman" w:hAnsi="Times New Roman" w:cs="Times New Roman"/>
                <w:sz w:val="23"/>
                <w:szCs w:val="23"/>
              </w:rPr>
            </w:pPr>
            <w:r w:rsidRPr="0019115E">
              <w:rPr>
                <w:rFonts w:ascii="Times New Roman" w:hAnsi="Times New Roman" w:cs="Times New Roman"/>
                <w:sz w:val="23"/>
                <w:szCs w:val="23"/>
              </w:rPr>
              <w:t>SỞ GD &amp; ĐT NGHỆ AN</w:t>
            </w:r>
          </w:p>
          <w:p w14:paraId="1814EB38" w14:textId="77777777" w:rsidR="004B5BE8" w:rsidRPr="0019115E" w:rsidRDefault="004B5BE8" w:rsidP="00E11866">
            <w:pPr>
              <w:jc w:val="center"/>
              <w:rPr>
                <w:rFonts w:ascii="Times New Roman" w:hAnsi="Times New Roman" w:cs="Times New Roman"/>
                <w:b/>
                <w:sz w:val="23"/>
                <w:szCs w:val="23"/>
              </w:rPr>
            </w:pPr>
            <w:r w:rsidRPr="0019115E">
              <w:rPr>
                <w:rFonts w:ascii="Times New Roman" w:hAnsi="Times New Roman" w:cs="Times New Roman"/>
                <w:b/>
                <w:noProof/>
                <w:sz w:val="23"/>
                <w:szCs w:val="23"/>
              </w:rPr>
              <mc:AlternateContent>
                <mc:Choice Requires="wps">
                  <w:drawing>
                    <wp:anchor distT="0" distB="0" distL="114300" distR="114300" simplePos="0" relativeHeight="251656704" behindDoc="0" locked="0" layoutInCell="1" allowOverlap="1" wp14:anchorId="67FE95BE" wp14:editId="2CC384A6">
                      <wp:simplePos x="0" y="0"/>
                      <wp:positionH relativeFrom="column">
                        <wp:posOffset>850265</wp:posOffset>
                      </wp:positionH>
                      <wp:positionV relativeFrom="paragraph">
                        <wp:posOffset>221615</wp:posOffset>
                      </wp:positionV>
                      <wp:extent cx="1019175" cy="0"/>
                      <wp:effectExtent l="0" t="0" r="9525" b="19050"/>
                      <wp:wrapNone/>
                      <wp:docPr id="7" name="Straight Connector 7"/>
                      <wp:cNvGraphicFramePr/>
                      <a:graphic xmlns:a="http://schemas.openxmlformats.org/drawingml/2006/main">
                        <a:graphicData uri="http://schemas.microsoft.com/office/word/2010/wordprocessingShape">
                          <wps:wsp>
                            <wps:cNvCnPr/>
                            <wps:spPr>
                              <a:xfrm>
                                <a:off x="0" y="0"/>
                                <a:ext cx="1019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E0AF37" id="Straight Connector 7"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95pt,17.45pt" to="147.2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" strokecolor="black [3040]"/>
                  </w:pict>
                </mc:Fallback>
              </mc:AlternateContent>
            </w:r>
            <w:r w:rsidRPr="0019115E">
              <w:rPr>
                <w:rFonts w:ascii="Times New Roman" w:hAnsi="Times New Roman" w:cs="Times New Roman"/>
                <w:b/>
                <w:noProof/>
                <w:sz w:val="23"/>
                <w:szCs w:val="23"/>
              </w:rPr>
              <mc:AlternateContent>
                <mc:Choice Requires="wps">
                  <w:drawing>
                    <wp:anchor distT="0" distB="0" distL="114300" distR="114300" simplePos="0" relativeHeight="251659776" behindDoc="0" locked="0" layoutInCell="1" allowOverlap="1" wp14:anchorId="63C499FC" wp14:editId="085455E8">
                      <wp:simplePos x="0" y="0"/>
                      <wp:positionH relativeFrom="column">
                        <wp:posOffset>521335</wp:posOffset>
                      </wp:positionH>
                      <wp:positionV relativeFrom="paragraph">
                        <wp:posOffset>312420</wp:posOffset>
                      </wp:positionV>
                      <wp:extent cx="1685925" cy="25717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5925" cy="257175"/>
                              </a:xfrm>
                              <a:prstGeom prst="rect">
                                <a:avLst/>
                              </a:prstGeom>
                              <a:solidFill>
                                <a:srgbClr val="FFFFFF"/>
                              </a:solidFill>
                              <a:ln w="9525">
                                <a:solidFill>
                                  <a:srgbClr val="000000"/>
                                </a:solidFill>
                                <a:miter lim="800000"/>
                                <a:headEnd/>
                                <a:tailEnd/>
                              </a:ln>
                            </wps:spPr>
                            <wps:txbx>
                              <w:txbxContent>
                                <w:p w14:paraId="3E0F57F1" w14:textId="77777777" w:rsidR="004B5BE8" w:rsidRPr="006F20EE" w:rsidRDefault="004B5BE8" w:rsidP="004B5BE8">
                                  <w:r>
                                    <w:t>ĐỀ 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3C499FC" id="_x0000_t202" coordsize="21600,21600" o:spt="202" path="m,l,21600r21600,l21600,xe">
                      <v:stroke joinstyle="miter"/>
                      <v:path gradientshapeok="t" o:connecttype="rect"/>
                    </v:shapetype>
                    <v:shape id="Text Box 2" o:spid="_x0000_s1026" type="#_x0000_t202" style="position:absolute;left:0;text-align:left;margin-left:41.05pt;margin-top:24.6pt;width:132.75pt;height:20.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">
                      <v:textbox>
                        <w:txbxContent>
                          <w:p w14:paraId="3E0F57F1" w14:textId="77777777" w:rsidR="004B5BE8" w:rsidRPr="006F20EE" w:rsidRDefault="004B5BE8" w:rsidP="004B5BE8">
                            <w:r>
                              <w:t>ĐỀ THI CHÍNH THỨC</w:t>
                            </w:r>
                          </w:p>
                        </w:txbxContent>
                      </v:textbox>
                    </v:shape>
                  </w:pict>
                </mc:Fallback>
              </mc:AlternateContent>
            </w:r>
            <w:r w:rsidRPr="0019115E">
              <w:rPr>
                <w:rFonts w:ascii="Times New Roman" w:hAnsi="Times New Roman" w:cs="Times New Roman"/>
                <w:b/>
                <w:sz w:val="23"/>
                <w:szCs w:val="23"/>
              </w:rPr>
              <w:t>TRƯỜNG THPT ĐÔ LƯƠNG 1</w:t>
            </w:r>
          </w:p>
        </w:tc>
        <w:tc>
          <w:tcPr>
            <w:tcW w:w="6379" w:type="dxa"/>
          </w:tcPr>
          <w:p w14:paraId="759078D7" w14:textId="77777777" w:rsidR="004B5BE8" w:rsidRPr="0019115E" w:rsidRDefault="004B5BE8" w:rsidP="00E11866">
            <w:pPr>
              <w:spacing w:line="340" w:lineRule="exact"/>
              <w:jc w:val="center"/>
              <w:rPr>
                <w:rFonts w:ascii="Times New Roman" w:hAnsi="Times New Roman" w:cs="Times New Roman"/>
                <w:b/>
                <w:sz w:val="23"/>
                <w:szCs w:val="23"/>
              </w:rPr>
            </w:pPr>
            <w:r w:rsidRPr="0019115E">
              <w:rPr>
                <w:rFonts w:ascii="Times New Roman" w:hAnsi="Times New Roman" w:cs="Times New Roman"/>
                <w:b/>
                <w:sz w:val="23"/>
                <w:szCs w:val="23"/>
              </w:rPr>
              <w:t xml:space="preserve">ĐỀ KHẢO SÁT ĐỘI TUYỂN HỌC SINH GIỎI </w:t>
            </w:r>
          </w:p>
          <w:p w14:paraId="4278C478" w14:textId="77777777" w:rsidR="004B5BE8" w:rsidRPr="0019115E" w:rsidRDefault="004B5BE8" w:rsidP="00E11866">
            <w:pPr>
              <w:spacing w:line="340" w:lineRule="exact"/>
              <w:jc w:val="center"/>
              <w:rPr>
                <w:rFonts w:ascii="Times New Roman" w:hAnsi="Times New Roman" w:cs="Times New Roman"/>
                <w:b/>
                <w:sz w:val="23"/>
                <w:szCs w:val="23"/>
              </w:rPr>
            </w:pPr>
            <w:r w:rsidRPr="0019115E">
              <w:rPr>
                <w:rFonts w:ascii="Times New Roman" w:hAnsi="Times New Roman" w:cs="Times New Roman"/>
                <w:b/>
                <w:sz w:val="23"/>
                <w:szCs w:val="23"/>
              </w:rPr>
              <w:t>NĂM HỌC 2024 - 2025</w:t>
            </w:r>
          </w:p>
          <w:p w14:paraId="2E160CE2" w14:textId="77777777" w:rsidR="004B5BE8" w:rsidRPr="0019115E" w:rsidRDefault="004B5BE8" w:rsidP="00E11866">
            <w:pPr>
              <w:spacing w:line="340" w:lineRule="exact"/>
              <w:jc w:val="center"/>
              <w:rPr>
                <w:rFonts w:ascii="Times New Roman" w:hAnsi="Times New Roman" w:cs="Times New Roman"/>
                <w:b/>
                <w:sz w:val="23"/>
                <w:szCs w:val="23"/>
              </w:rPr>
            </w:pPr>
            <w:r w:rsidRPr="0019115E">
              <w:rPr>
                <w:rFonts w:ascii="Times New Roman" w:hAnsi="Times New Roman" w:cs="Times New Roman"/>
                <w:b/>
                <w:sz w:val="23"/>
                <w:szCs w:val="23"/>
              </w:rPr>
              <w:t>MÔN: Hóa học</w:t>
            </w:r>
          </w:p>
          <w:p w14:paraId="1EF8F30D" w14:textId="77777777" w:rsidR="004B5BE8" w:rsidRPr="0019115E" w:rsidRDefault="004B5BE8" w:rsidP="00E11866">
            <w:pPr>
              <w:spacing w:line="276" w:lineRule="auto"/>
              <w:ind w:left="-108"/>
              <w:jc w:val="center"/>
              <w:rPr>
                <w:rFonts w:ascii="Times New Roman" w:hAnsi="Times New Roman" w:cs="Times New Roman"/>
                <w:i/>
                <w:sz w:val="23"/>
                <w:szCs w:val="23"/>
              </w:rPr>
            </w:pPr>
            <w:r w:rsidRPr="0019115E">
              <w:rPr>
                <w:rFonts w:ascii="Times New Roman" w:hAnsi="Times New Roman" w:cs="Times New Roman"/>
                <w:i/>
                <w:sz w:val="23"/>
                <w:szCs w:val="23"/>
              </w:rPr>
              <w:t>Thời gian làm bài: 140 phút (Không tính thời gian giao đề)</w:t>
            </w:r>
          </w:p>
        </w:tc>
      </w:tr>
    </w:tbl>
    <w:p w14:paraId="062D8C19" w14:textId="77777777" w:rsidR="004B5BE8" w:rsidRPr="0019115E" w:rsidRDefault="004B5BE8" w:rsidP="004B5BE8">
      <w:pPr>
        <w:spacing w:after="20"/>
        <w:ind w:firstLine="426"/>
        <w:rPr>
          <w:i/>
          <w:sz w:val="23"/>
          <w:szCs w:val="23"/>
        </w:rPr>
      </w:pPr>
    </w:p>
    <w:p w14:paraId="1C645E4C" w14:textId="77777777" w:rsidR="004B5BE8" w:rsidRPr="0019115E" w:rsidRDefault="004B5BE8" w:rsidP="004B5BE8">
      <w:pPr>
        <w:spacing w:after="20"/>
        <w:ind w:firstLine="426"/>
        <w:rPr>
          <w:i/>
          <w:sz w:val="23"/>
          <w:szCs w:val="23"/>
        </w:rPr>
      </w:pPr>
      <w:r w:rsidRPr="0019115E">
        <w:rPr>
          <w:i/>
          <w:sz w:val="23"/>
          <w:szCs w:val="23"/>
        </w:rPr>
        <w:t xml:space="preserve">              Họ và tên thí sinh:……………………………………Số báo danh:…………….</w:t>
      </w:r>
    </w:p>
    <w:p w14:paraId="51823A76" w14:textId="77777777" w:rsidR="004B5BE8" w:rsidRPr="0019115E" w:rsidRDefault="004B5BE8" w:rsidP="004B5BE8">
      <w:pPr>
        <w:spacing w:after="20"/>
        <w:ind w:firstLine="567"/>
        <w:jc w:val="both"/>
        <w:rPr>
          <w:b/>
          <w:sz w:val="23"/>
          <w:szCs w:val="23"/>
        </w:rPr>
      </w:pPr>
      <w:r w:rsidRPr="0019115E">
        <w:rPr>
          <w:noProof/>
          <w:sz w:val="23"/>
          <w:szCs w:val="23"/>
        </w:rPr>
        <mc:AlternateContent>
          <mc:Choice Requires="wps">
            <w:drawing>
              <wp:anchor distT="0" distB="0" distL="114300" distR="114300" simplePos="0" relativeHeight="251658752" behindDoc="0" locked="0" layoutInCell="1" allowOverlap="1" wp14:anchorId="26705457" wp14:editId="3E6043C7">
                <wp:simplePos x="0" y="0"/>
                <wp:positionH relativeFrom="column">
                  <wp:posOffset>175260</wp:posOffset>
                </wp:positionH>
                <wp:positionV relativeFrom="paragraph">
                  <wp:posOffset>100330</wp:posOffset>
                </wp:positionV>
                <wp:extent cx="593407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934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337977" id="Straight Connector 8"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pt,7.9pt" to="481.0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" strokecolor="black [3040]"/>
            </w:pict>
          </mc:Fallback>
        </mc:AlternateContent>
      </w:r>
    </w:p>
    <w:p w14:paraId="0C09AB32" w14:textId="77777777" w:rsidR="004B5BE8" w:rsidRPr="0019115E" w:rsidRDefault="004B5BE8" w:rsidP="004B5BE8">
      <w:pPr>
        <w:tabs>
          <w:tab w:val="left" w:pos="567"/>
          <w:tab w:val="left" w:pos="709"/>
        </w:tabs>
        <w:spacing w:after="20"/>
        <w:jc w:val="both"/>
        <w:rPr>
          <w:b/>
          <w:sz w:val="23"/>
          <w:szCs w:val="23"/>
        </w:rPr>
      </w:pPr>
      <w:r w:rsidRPr="0019115E">
        <w:rPr>
          <w:b/>
          <w:sz w:val="23"/>
          <w:szCs w:val="23"/>
        </w:rPr>
        <w:tab/>
        <w:t>I. PHẦN TRẮC NGHIỆM (8,0 điểm)</w:t>
      </w:r>
    </w:p>
    <w:tbl>
      <w:tblPr>
        <w:tblStyle w:val="YoungMixTable"/>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tblGrid>
      <w:tr w:rsidR="004B5BE8" w:rsidRPr="0019115E" w14:paraId="1B24A5F0" w14:textId="77777777" w:rsidTr="00E11866">
        <w:tc>
          <w:tcPr>
            <w:tcW w:w="2041" w:type="dxa"/>
            <w:vAlign w:val="center"/>
          </w:tcPr>
          <w:p w14:paraId="69F946F9" w14:textId="6C49FEB4" w:rsidR="004B5BE8" w:rsidRPr="0019115E" w:rsidRDefault="004B5BE8" w:rsidP="00E11866">
            <w:pPr>
              <w:jc w:val="center"/>
              <w:rPr>
                <w:sz w:val="23"/>
                <w:szCs w:val="23"/>
              </w:rPr>
            </w:pPr>
            <w:r w:rsidRPr="0019115E">
              <w:rPr>
                <w:b/>
                <w:sz w:val="23"/>
                <w:szCs w:val="23"/>
              </w:rPr>
              <w:t>Mã đề 108</w:t>
            </w:r>
          </w:p>
        </w:tc>
      </w:tr>
    </w:tbl>
    <w:p w14:paraId="2A933B7D" w14:textId="77777777" w:rsidR="001F313E" w:rsidRPr="0019115E" w:rsidRDefault="001F313E" w:rsidP="00981D4F">
      <w:pPr>
        <w:spacing w:line="240" w:lineRule="auto"/>
        <w:jc w:val="both"/>
        <w:rPr>
          <w:sz w:val="23"/>
          <w:szCs w:val="23"/>
        </w:rPr>
      </w:pPr>
      <w:r w:rsidRPr="0019115E">
        <w:rPr>
          <w:b/>
          <w:bCs/>
          <w:sz w:val="23"/>
          <w:szCs w:val="23"/>
        </w:rPr>
        <w:t>PHẦN I. Câu trắc nghiệm nhiều phương án lựa chọn.</w:t>
      </w:r>
      <w:r w:rsidRPr="0019115E">
        <w:rPr>
          <w:sz w:val="23"/>
          <w:szCs w:val="23"/>
        </w:rPr>
        <w:t xml:space="preserve"> Thí sinh trả lời từ câu 1 đến câu 12. Mỗi câu hỏi thí sinh chỉ chọn một phương án.</w:t>
      </w:r>
    </w:p>
    <w:p w14:paraId="6D5DEEE4" w14:textId="77777777" w:rsidR="001A087A" w:rsidRPr="0019115E" w:rsidRDefault="001A087A" w:rsidP="00981D4F">
      <w:pPr>
        <w:spacing w:line="240" w:lineRule="auto"/>
        <w:rPr>
          <w:b/>
          <w:color w:val="0000FF"/>
          <w:sz w:val="23"/>
          <w:szCs w:val="23"/>
          <w:lang w:val="fr-FR"/>
        </w:rPr>
      </w:pPr>
      <w:r w:rsidRPr="0019115E">
        <w:rPr>
          <w:b/>
          <w:sz w:val="23"/>
          <w:szCs w:val="23"/>
        </w:rPr>
        <w:t xml:space="preserve">Câu 1. </w:t>
      </w:r>
      <w:r w:rsidRPr="0019115E">
        <w:rPr>
          <w:sz w:val="23"/>
          <w:szCs w:val="23"/>
          <w:lang w:val="fr-FR"/>
        </w:rPr>
        <w:t>Trong các phản ứng sau đây, ở phản ứng nào acid H</w:t>
      </w:r>
      <w:r w:rsidRPr="0019115E">
        <w:rPr>
          <w:sz w:val="23"/>
          <w:szCs w:val="23"/>
          <w:vertAlign w:val="subscript"/>
          <w:lang w:val="fr-FR"/>
        </w:rPr>
        <w:t>2</w:t>
      </w:r>
      <w:r w:rsidRPr="0019115E">
        <w:rPr>
          <w:sz w:val="23"/>
          <w:szCs w:val="23"/>
          <w:lang w:val="fr-FR"/>
        </w:rPr>
        <w:t>SO</w:t>
      </w:r>
      <w:r w:rsidRPr="0019115E">
        <w:rPr>
          <w:sz w:val="23"/>
          <w:szCs w:val="23"/>
          <w:vertAlign w:val="subscript"/>
          <w:lang w:val="fr-FR"/>
        </w:rPr>
        <w:t>4</w:t>
      </w:r>
      <w:r w:rsidRPr="0019115E">
        <w:rPr>
          <w:sz w:val="23"/>
          <w:szCs w:val="23"/>
          <w:lang w:val="fr-FR"/>
        </w:rPr>
        <w:t xml:space="preserve"> là acid loãng?</w:t>
      </w:r>
    </w:p>
    <w:p w14:paraId="47A2A1C8" w14:textId="77777777" w:rsidR="001A087A" w:rsidRPr="0019115E" w:rsidRDefault="001A087A" w:rsidP="00981D4F">
      <w:pPr>
        <w:tabs>
          <w:tab w:val="left" w:pos="283"/>
        </w:tabs>
        <w:rPr>
          <w:sz w:val="23"/>
          <w:szCs w:val="23"/>
        </w:rPr>
      </w:pPr>
      <w:r w:rsidRPr="0019115E">
        <w:rPr>
          <w:b/>
          <w:sz w:val="23"/>
          <w:szCs w:val="23"/>
        </w:rPr>
        <w:tab/>
        <w:t xml:space="preserve">A. </w:t>
      </w:r>
      <w:r w:rsidRPr="0019115E">
        <w:rPr>
          <w:sz w:val="23"/>
          <w:szCs w:val="23"/>
        </w:rPr>
        <w:t>2H</w:t>
      </w:r>
      <w:r w:rsidRPr="0019115E">
        <w:rPr>
          <w:sz w:val="23"/>
          <w:szCs w:val="23"/>
          <w:vertAlign w:val="subscript"/>
        </w:rPr>
        <w:t>2</w:t>
      </w:r>
      <w:r w:rsidRPr="0019115E">
        <w:rPr>
          <w:sz w:val="23"/>
          <w:szCs w:val="23"/>
        </w:rPr>
        <w:t>SO</w:t>
      </w:r>
      <w:r w:rsidRPr="0019115E">
        <w:rPr>
          <w:sz w:val="23"/>
          <w:szCs w:val="23"/>
          <w:vertAlign w:val="subscript"/>
        </w:rPr>
        <w:t>4</w:t>
      </w:r>
      <w:r w:rsidRPr="0019115E">
        <w:rPr>
          <w:sz w:val="23"/>
          <w:szCs w:val="23"/>
        </w:rPr>
        <w:t xml:space="preserve"> + S → 3SO</w:t>
      </w:r>
      <w:r w:rsidRPr="0019115E">
        <w:rPr>
          <w:sz w:val="23"/>
          <w:szCs w:val="23"/>
          <w:vertAlign w:val="subscript"/>
        </w:rPr>
        <w:t xml:space="preserve">2 </w:t>
      </w:r>
      <w:r w:rsidRPr="0019115E">
        <w:rPr>
          <w:sz w:val="23"/>
          <w:szCs w:val="23"/>
        </w:rPr>
        <w:t>+ 2H</w:t>
      </w:r>
      <w:r w:rsidRPr="0019115E">
        <w:rPr>
          <w:sz w:val="23"/>
          <w:szCs w:val="23"/>
          <w:vertAlign w:val="subscript"/>
        </w:rPr>
        <w:t>2</w:t>
      </w:r>
      <w:r w:rsidRPr="0019115E">
        <w:rPr>
          <w:sz w:val="23"/>
          <w:szCs w:val="23"/>
        </w:rPr>
        <w:t>O.</w:t>
      </w:r>
    </w:p>
    <w:p w14:paraId="4525405C" w14:textId="77777777" w:rsidR="001A087A" w:rsidRPr="0019115E" w:rsidRDefault="001A087A" w:rsidP="00981D4F">
      <w:pPr>
        <w:tabs>
          <w:tab w:val="left" w:pos="283"/>
        </w:tabs>
        <w:rPr>
          <w:sz w:val="23"/>
          <w:szCs w:val="23"/>
        </w:rPr>
      </w:pPr>
      <w:r w:rsidRPr="0019115E">
        <w:rPr>
          <w:b/>
          <w:sz w:val="23"/>
          <w:szCs w:val="23"/>
        </w:rPr>
        <w:tab/>
        <w:t xml:space="preserve">B. </w:t>
      </w:r>
      <w:r w:rsidRPr="0019115E">
        <w:rPr>
          <w:sz w:val="23"/>
          <w:szCs w:val="23"/>
        </w:rPr>
        <w:t>6H</w:t>
      </w:r>
      <w:r w:rsidRPr="0019115E">
        <w:rPr>
          <w:sz w:val="23"/>
          <w:szCs w:val="23"/>
          <w:vertAlign w:val="subscript"/>
        </w:rPr>
        <w:t>2</w:t>
      </w:r>
      <w:r w:rsidRPr="0019115E">
        <w:rPr>
          <w:sz w:val="23"/>
          <w:szCs w:val="23"/>
        </w:rPr>
        <w:t>SO</w:t>
      </w:r>
      <w:r w:rsidRPr="0019115E">
        <w:rPr>
          <w:sz w:val="23"/>
          <w:szCs w:val="23"/>
          <w:vertAlign w:val="subscript"/>
        </w:rPr>
        <w:t>4</w:t>
      </w:r>
      <w:r w:rsidRPr="0019115E">
        <w:rPr>
          <w:sz w:val="23"/>
          <w:szCs w:val="23"/>
        </w:rPr>
        <w:t xml:space="preserve"> + 2Fe → Fe</w:t>
      </w:r>
      <w:r w:rsidRPr="0019115E">
        <w:rPr>
          <w:sz w:val="23"/>
          <w:szCs w:val="23"/>
          <w:vertAlign w:val="subscript"/>
        </w:rPr>
        <w:t>2</w:t>
      </w:r>
      <w:r w:rsidRPr="0019115E">
        <w:rPr>
          <w:sz w:val="23"/>
          <w:szCs w:val="23"/>
        </w:rPr>
        <w:t>(SO</w:t>
      </w:r>
      <w:r w:rsidRPr="0019115E">
        <w:rPr>
          <w:sz w:val="23"/>
          <w:szCs w:val="23"/>
          <w:vertAlign w:val="subscript"/>
        </w:rPr>
        <w:t>4</w:t>
      </w:r>
      <w:r w:rsidRPr="0019115E">
        <w:rPr>
          <w:sz w:val="23"/>
          <w:szCs w:val="23"/>
        </w:rPr>
        <w:t>)</w:t>
      </w:r>
      <w:r w:rsidRPr="0019115E">
        <w:rPr>
          <w:sz w:val="23"/>
          <w:szCs w:val="23"/>
          <w:vertAlign w:val="subscript"/>
        </w:rPr>
        <w:t>3</w:t>
      </w:r>
      <w:r w:rsidRPr="0019115E">
        <w:rPr>
          <w:sz w:val="23"/>
          <w:szCs w:val="23"/>
        </w:rPr>
        <w:t xml:space="preserve"> + 3SO</w:t>
      </w:r>
      <w:r w:rsidRPr="0019115E">
        <w:rPr>
          <w:sz w:val="23"/>
          <w:szCs w:val="23"/>
          <w:vertAlign w:val="subscript"/>
        </w:rPr>
        <w:t>2</w:t>
      </w:r>
      <w:r w:rsidRPr="0019115E">
        <w:rPr>
          <w:sz w:val="23"/>
          <w:szCs w:val="23"/>
        </w:rPr>
        <w:t xml:space="preserve"> + 6H</w:t>
      </w:r>
      <w:r w:rsidRPr="0019115E">
        <w:rPr>
          <w:sz w:val="23"/>
          <w:szCs w:val="23"/>
          <w:vertAlign w:val="subscript"/>
        </w:rPr>
        <w:t>2</w:t>
      </w:r>
      <w:r w:rsidRPr="0019115E">
        <w:rPr>
          <w:sz w:val="23"/>
          <w:szCs w:val="23"/>
        </w:rPr>
        <w:t>O.</w:t>
      </w:r>
    </w:p>
    <w:p w14:paraId="4122E6EF" w14:textId="77777777" w:rsidR="001A087A" w:rsidRPr="0019115E" w:rsidRDefault="001A087A" w:rsidP="00981D4F">
      <w:pPr>
        <w:tabs>
          <w:tab w:val="left" w:pos="283"/>
        </w:tabs>
        <w:rPr>
          <w:sz w:val="23"/>
          <w:szCs w:val="23"/>
        </w:rPr>
      </w:pPr>
      <w:r w:rsidRPr="0019115E">
        <w:rPr>
          <w:b/>
          <w:sz w:val="23"/>
          <w:szCs w:val="23"/>
        </w:rPr>
        <w:tab/>
        <w:t xml:space="preserve">C. </w:t>
      </w:r>
      <w:r w:rsidRPr="0019115E">
        <w:rPr>
          <w:sz w:val="23"/>
          <w:szCs w:val="23"/>
          <w:lang w:val="pt-BR"/>
        </w:rPr>
        <w:t>H</w:t>
      </w:r>
      <w:r w:rsidRPr="0019115E">
        <w:rPr>
          <w:sz w:val="23"/>
          <w:szCs w:val="23"/>
          <w:vertAlign w:val="subscript"/>
          <w:lang w:val="pt-BR"/>
        </w:rPr>
        <w:t>2</w:t>
      </w:r>
      <w:r w:rsidRPr="0019115E">
        <w:rPr>
          <w:sz w:val="23"/>
          <w:szCs w:val="23"/>
          <w:lang w:val="pt-BR"/>
        </w:rPr>
        <w:t>SO</w:t>
      </w:r>
      <w:r w:rsidRPr="0019115E">
        <w:rPr>
          <w:sz w:val="23"/>
          <w:szCs w:val="23"/>
          <w:vertAlign w:val="subscript"/>
          <w:lang w:val="pt-BR"/>
        </w:rPr>
        <w:t>4</w:t>
      </w:r>
      <w:r w:rsidRPr="0019115E">
        <w:rPr>
          <w:sz w:val="23"/>
          <w:szCs w:val="23"/>
          <w:lang w:val="pt-BR"/>
        </w:rPr>
        <w:t xml:space="preserve"> + Fe → FeSO</w:t>
      </w:r>
      <w:r w:rsidRPr="0019115E">
        <w:rPr>
          <w:sz w:val="23"/>
          <w:szCs w:val="23"/>
          <w:vertAlign w:val="subscript"/>
          <w:lang w:val="pt-BR"/>
        </w:rPr>
        <w:t>4</w:t>
      </w:r>
      <w:r w:rsidRPr="0019115E">
        <w:rPr>
          <w:sz w:val="23"/>
          <w:szCs w:val="23"/>
          <w:lang w:val="pt-BR"/>
        </w:rPr>
        <w:t xml:space="preserve"> + H</w:t>
      </w:r>
      <w:r w:rsidRPr="0019115E">
        <w:rPr>
          <w:sz w:val="23"/>
          <w:szCs w:val="23"/>
          <w:vertAlign w:val="subscript"/>
          <w:lang w:val="pt-BR"/>
        </w:rPr>
        <w:t>2</w:t>
      </w:r>
    </w:p>
    <w:p w14:paraId="73022CAC" w14:textId="77777777" w:rsidR="001A087A" w:rsidRPr="0019115E" w:rsidRDefault="001A087A" w:rsidP="00981D4F">
      <w:pPr>
        <w:tabs>
          <w:tab w:val="left" w:pos="283"/>
        </w:tabs>
        <w:rPr>
          <w:sz w:val="23"/>
          <w:szCs w:val="23"/>
        </w:rPr>
      </w:pPr>
      <w:r w:rsidRPr="0019115E">
        <w:rPr>
          <w:b/>
          <w:sz w:val="23"/>
          <w:szCs w:val="23"/>
        </w:rPr>
        <w:tab/>
        <w:t xml:space="preserve">D. </w:t>
      </w:r>
      <w:r w:rsidRPr="0019115E">
        <w:rPr>
          <w:sz w:val="23"/>
          <w:szCs w:val="23"/>
          <w:lang w:val="pt-BR"/>
        </w:rPr>
        <w:t>2H</w:t>
      </w:r>
      <w:r w:rsidRPr="0019115E">
        <w:rPr>
          <w:sz w:val="23"/>
          <w:szCs w:val="23"/>
          <w:vertAlign w:val="subscript"/>
          <w:lang w:val="pt-BR"/>
        </w:rPr>
        <w:t>2</w:t>
      </w:r>
      <w:r w:rsidRPr="0019115E">
        <w:rPr>
          <w:sz w:val="23"/>
          <w:szCs w:val="23"/>
          <w:lang w:val="pt-BR"/>
        </w:rPr>
        <w:t>SO</w:t>
      </w:r>
      <w:r w:rsidRPr="0019115E">
        <w:rPr>
          <w:sz w:val="23"/>
          <w:szCs w:val="23"/>
          <w:vertAlign w:val="subscript"/>
          <w:lang w:val="pt-BR"/>
        </w:rPr>
        <w:t>4</w:t>
      </w:r>
      <w:r w:rsidRPr="0019115E">
        <w:rPr>
          <w:sz w:val="23"/>
          <w:szCs w:val="23"/>
          <w:lang w:val="pt-BR"/>
        </w:rPr>
        <w:t xml:space="preserve"> + C → 2SO</w:t>
      </w:r>
      <w:r w:rsidRPr="0019115E">
        <w:rPr>
          <w:sz w:val="23"/>
          <w:szCs w:val="23"/>
          <w:vertAlign w:val="subscript"/>
          <w:lang w:val="pt-BR"/>
        </w:rPr>
        <w:t>2</w:t>
      </w:r>
      <w:r w:rsidRPr="0019115E">
        <w:rPr>
          <w:sz w:val="23"/>
          <w:szCs w:val="23"/>
          <w:lang w:val="pt-BR"/>
        </w:rPr>
        <w:t xml:space="preserve"> + CO</w:t>
      </w:r>
      <w:r w:rsidRPr="0019115E">
        <w:rPr>
          <w:sz w:val="23"/>
          <w:szCs w:val="23"/>
          <w:vertAlign w:val="subscript"/>
          <w:lang w:val="pt-BR"/>
        </w:rPr>
        <w:t>2</w:t>
      </w:r>
      <w:r w:rsidRPr="0019115E">
        <w:rPr>
          <w:sz w:val="23"/>
          <w:szCs w:val="23"/>
          <w:lang w:val="pt-BR"/>
        </w:rPr>
        <w:t xml:space="preserve"> + 2H</w:t>
      </w:r>
      <w:r w:rsidRPr="0019115E">
        <w:rPr>
          <w:sz w:val="23"/>
          <w:szCs w:val="23"/>
          <w:vertAlign w:val="subscript"/>
          <w:lang w:val="pt-BR"/>
        </w:rPr>
        <w:t>2</w:t>
      </w:r>
      <w:r w:rsidRPr="0019115E">
        <w:rPr>
          <w:sz w:val="23"/>
          <w:szCs w:val="23"/>
          <w:lang w:val="pt-BR"/>
        </w:rPr>
        <w:t>O.</w:t>
      </w:r>
    </w:p>
    <w:p w14:paraId="3578B81F" w14:textId="77777777" w:rsidR="00E95BC6" w:rsidRPr="0019115E" w:rsidRDefault="00E95BC6" w:rsidP="00981D4F">
      <w:pPr>
        <w:shd w:val="clear" w:color="auto" w:fill="FFFFFF"/>
        <w:tabs>
          <w:tab w:val="left" w:pos="284"/>
          <w:tab w:val="left" w:pos="360"/>
          <w:tab w:val="left" w:pos="2552"/>
          <w:tab w:val="left" w:pos="3060"/>
          <w:tab w:val="left" w:pos="4820"/>
          <w:tab w:val="left" w:pos="5670"/>
          <w:tab w:val="left" w:pos="7088"/>
          <w:tab w:val="left" w:pos="8100"/>
        </w:tabs>
        <w:spacing w:line="240" w:lineRule="auto"/>
        <w:jc w:val="both"/>
        <w:rPr>
          <w:rFonts w:eastAsia="Calibri"/>
          <w:sz w:val="23"/>
          <w:szCs w:val="23"/>
          <w:shd w:val="clear" w:color="auto" w:fill="FFFFFF"/>
          <w:lang w:val="it-IT"/>
        </w:rPr>
      </w:pPr>
      <w:r w:rsidRPr="0019115E">
        <w:rPr>
          <w:b/>
          <w:sz w:val="23"/>
          <w:szCs w:val="23"/>
        </w:rPr>
        <w:t xml:space="preserve">Câu 2. </w:t>
      </w:r>
      <w:r w:rsidRPr="0019115E">
        <w:rPr>
          <w:rFonts w:eastAsia="Calibri"/>
          <w:sz w:val="23"/>
          <w:szCs w:val="23"/>
          <w:shd w:val="clear" w:color="auto" w:fill="FFFFFF"/>
          <w:lang w:val="it-IT"/>
        </w:rPr>
        <w:t xml:space="preserve">Phát biểu nào sau đây về nguyên tố phosphorus (Z=15) là </w:t>
      </w:r>
      <w:r w:rsidRPr="0019115E">
        <w:rPr>
          <w:rFonts w:eastAsia="Calibri"/>
          <w:b/>
          <w:bCs/>
          <w:sz w:val="23"/>
          <w:szCs w:val="23"/>
          <w:shd w:val="clear" w:color="auto" w:fill="FFFFFF"/>
          <w:lang w:val="it-IT"/>
        </w:rPr>
        <w:t>sai</w:t>
      </w:r>
      <w:r w:rsidRPr="0019115E">
        <w:rPr>
          <w:rFonts w:eastAsia="Calibri"/>
          <w:sz w:val="23"/>
          <w:szCs w:val="23"/>
          <w:shd w:val="clear" w:color="auto" w:fill="FFFFFF"/>
          <w:lang w:val="it-IT"/>
        </w:rPr>
        <w:t>?</w:t>
      </w:r>
    </w:p>
    <w:p w14:paraId="733C5DFE" w14:textId="77777777" w:rsidR="00E95BC6" w:rsidRPr="0019115E" w:rsidRDefault="00E95BC6" w:rsidP="00981D4F">
      <w:pPr>
        <w:tabs>
          <w:tab w:val="left" w:pos="283"/>
        </w:tabs>
        <w:rPr>
          <w:sz w:val="23"/>
          <w:szCs w:val="23"/>
        </w:rPr>
      </w:pPr>
      <w:r w:rsidRPr="0019115E">
        <w:rPr>
          <w:b/>
          <w:sz w:val="23"/>
          <w:szCs w:val="23"/>
        </w:rPr>
        <w:tab/>
        <w:t xml:space="preserve">A. </w:t>
      </w:r>
      <w:r w:rsidRPr="0019115E">
        <w:rPr>
          <w:rFonts w:eastAsia="Calibri"/>
          <w:sz w:val="23"/>
          <w:szCs w:val="23"/>
          <w:lang w:val="it-IT"/>
        </w:rPr>
        <w:t>Là nguyên tố phi kim.</w:t>
      </w:r>
    </w:p>
    <w:p w14:paraId="6DEEC637" w14:textId="77777777" w:rsidR="00E95BC6" w:rsidRPr="0019115E" w:rsidRDefault="00E95BC6" w:rsidP="00981D4F">
      <w:pPr>
        <w:tabs>
          <w:tab w:val="left" w:pos="283"/>
        </w:tabs>
        <w:rPr>
          <w:sz w:val="23"/>
          <w:szCs w:val="23"/>
        </w:rPr>
      </w:pPr>
      <w:r w:rsidRPr="0019115E">
        <w:rPr>
          <w:b/>
          <w:sz w:val="23"/>
          <w:szCs w:val="23"/>
        </w:rPr>
        <w:tab/>
        <w:t xml:space="preserve">B. </w:t>
      </w:r>
      <w:r w:rsidRPr="0019115E">
        <w:rPr>
          <w:rFonts w:eastAsia="Calibri"/>
          <w:sz w:val="23"/>
          <w:szCs w:val="23"/>
          <w:lang w:val="it-IT"/>
        </w:rPr>
        <w:t>Có 3 electron hóa trị.</w:t>
      </w:r>
    </w:p>
    <w:p w14:paraId="7C373060" w14:textId="77777777" w:rsidR="00E95BC6" w:rsidRPr="0019115E" w:rsidRDefault="00E95BC6" w:rsidP="00981D4F">
      <w:pPr>
        <w:tabs>
          <w:tab w:val="left" w:pos="283"/>
        </w:tabs>
        <w:rPr>
          <w:sz w:val="23"/>
          <w:szCs w:val="23"/>
        </w:rPr>
      </w:pPr>
      <w:r w:rsidRPr="0019115E">
        <w:rPr>
          <w:b/>
          <w:sz w:val="23"/>
          <w:szCs w:val="23"/>
        </w:rPr>
        <w:tab/>
        <w:t xml:space="preserve">C. </w:t>
      </w:r>
      <w:r w:rsidRPr="0019115E">
        <w:rPr>
          <w:rFonts w:eastAsia="Calibri"/>
          <w:sz w:val="23"/>
          <w:szCs w:val="23"/>
          <w:lang w:val="it-IT"/>
        </w:rPr>
        <w:t>Công thức oxide cao nhất là P</w:t>
      </w:r>
      <w:r w:rsidRPr="0019115E">
        <w:rPr>
          <w:rFonts w:eastAsia="Calibri"/>
          <w:sz w:val="23"/>
          <w:szCs w:val="23"/>
          <w:vertAlign w:val="subscript"/>
          <w:lang w:val="it-IT"/>
        </w:rPr>
        <w:t>2</w:t>
      </w:r>
      <w:r w:rsidRPr="0019115E">
        <w:rPr>
          <w:rFonts w:eastAsia="Calibri"/>
          <w:sz w:val="23"/>
          <w:szCs w:val="23"/>
          <w:lang w:val="it-IT"/>
        </w:rPr>
        <w:t>O</w:t>
      </w:r>
      <w:r w:rsidRPr="0019115E">
        <w:rPr>
          <w:rFonts w:eastAsia="Calibri"/>
          <w:sz w:val="23"/>
          <w:szCs w:val="23"/>
          <w:vertAlign w:val="subscript"/>
          <w:lang w:val="it-IT"/>
        </w:rPr>
        <w:t>5</w:t>
      </w:r>
      <w:r w:rsidRPr="0019115E">
        <w:rPr>
          <w:rFonts w:eastAsia="Calibri"/>
          <w:sz w:val="23"/>
          <w:szCs w:val="23"/>
          <w:lang w:val="it-IT"/>
        </w:rPr>
        <w:t>.</w:t>
      </w:r>
    </w:p>
    <w:p w14:paraId="6C47D194" w14:textId="77777777" w:rsidR="00E95BC6" w:rsidRPr="0019115E" w:rsidRDefault="00E95BC6" w:rsidP="00981D4F">
      <w:pPr>
        <w:tabs>
          <w:tab w:val="left" w:pos="283"/>
        </w:tabs>
        <w:rPr>
          <w:sz w:val="23"/>
          <w:szCs w:val="23"/>
        </w:rPr>
      </w:pPr>
      <w:r w:rsidRPr="0019115E">
        <w:rPr>
          <w:b/>
          <w:sz w:val="23"/>
          <w:szCs w:val="23"/>
        </w:rPr>
        <w:tab/>
        <w:t xml:space="preserve">D. </w:t>
      </w:r>
      <w:r w:rsidRPr="0019115E">
        <w:rPr>
          <w:rFonts w:eastAsia="Calibri"/>
          <w:sz w:val="23"/>
          <w:szCs w:val="23"/>
          <w:shd w:val="clear" w:color="auto" w:fill="FFFFFF"/>
          <w:lang w:val="it-IT"/>
        </w:rPr>
        <w:t>Vị trí ở ô số 15 trong bảng tuần hoàn các nguyên tố hóa học.</w:t>
      </w:r>
    </w:p>
    <w:p w14:paraId="1A3FFA9A" w14:textId="77777777" w:rsidR="001A087A" w:rsidRPr="0019115E" w:rsidRDefault="001A087A" w:rsidP="00981D4F">
      <w:pPr>
        <w:spacing w:line="240" w:lineRule="auto"/>
        <w:jc w:val="both"/>
        <w:rPr>
          <w:sz w:val="23"/>
          <w:szCs w:val="23"/>
        </w:rPr>
      </w:pPr>
      <w:r w:rsidRPr="0019115E">
        <w:rPr>
          <w:b/>
          <w:sz w:val="23"/>
          <w:szCs w:val="23"/>
        </w:rPr>
        <w:t xml:space="preserve">Câu 3. </w:t>
      </w:r>
      <w:r w:rsidRPr="0019115E">
        <w:rPr>
          <w:sz w:val="23"/>
          <w:szCs w:val="23"/>
        </w:rPr>
        <w:t>Các chất khí điều chế trong phòng thí nghiệm thường được thu theo phương pháp đẩy không khí (cách 1, cách 2) hoặc đẩy nước (cách 3) như các hình vẽ dưới đây:</w:t>
      </w:r>
    </w:p>
    <w:p w14:paraId="237DA5B6" w14:textId="77777777" w:rsidR="001A087A" w:rsidRPr="0019115E" w:rsidRDefault="001A087A" w:rsidP="00981D4F">
      <w:pPr>
        <w:tabs>
          <w:tab w:val="left" w:pos="283"/>
          <w:tab w:val="left" w:pos="2835"/>
          <w:tab w:val="left" w:pos="5386"/>
          <w:tab w:val="left" w:pos="7937"/>
        </w:tabs>
        <w:spacing w:line="240" w:lineRule="auto"/>
        <w:ind w:firstLine="283"/>
        <w:jc w:val="both"/>
        <w:rPr>
          <w:sz w:val="23"/>
          <w:szCs w:val="23"/>
        </w:rPr>
      </w:pPr>
      <w:r w:rsidRPr="0019115E">
        <w:rPr>
          <w:noProof/>
          <w:sz w:val="23"/>
          <w:szCs w:val="23"/>
        </w:rPr>
        <mc:AlternateContent>
          <mc:Choice Requires="wpg">
            <w:drawing>
              <wp:anchor distT="0" distB="0" distL="114300" distR="114300" simplePos="0" relativeHeight="251654656" behindDoc="1" locked="0" layoutInCell="1" allowOverlap="1" wp14:anchorId="7EC387FC" wp14:editId="1464E096">
                <wp:simplePos x="0" y="0"/>
                <wp:positionH relativeFrom="column">
                  <wp:posOffset>4217670</wp:posOffset>
                </wp:positionH>
                <wp:positionV relativeFrom="paragraph">
                  <wp:posOffset>125095</wp:posOffset>
                </wp:positionV>
                <wp:extent cx="1428750" cy="690880"/>
                <wp:effectExtent l="0" t="0" r="38100" b="33020"/>
                <wp:wrapSquare wrapText="bothSides"/>
                <wp:docPr id="698227834" name="Group 698227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690880"/>
                          <a:chOff x="0" y="0"/>
                          <a:chExt cx="17968" cy="9410"/>
                        </a:xfrm>
                      </wpg:grpSpPr>
                      <pic:pic xmlns:pic="http://schemas.openxmlformats.org/drawingml/2006/picture">
                        <pic:nvPicPr>
                          <pic:cNvPr id="698227835"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2366" y="6982"/>
                            <a:ext cx="8731" cy="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8227836" name="Shape 1986"/>
                        <wps:cNvSpPr>
                          <a:spLocks/>
                        </wps:cNvSpPr>
                        <wps:spPr bwMode="auto">
                          <a:xfrm>
                            <a:off x="2164" y="8374"/>
                            <a:ext cx="9121" cy="1036"/>
                          </a:xfrm>
                          <a:custGeom>
                            <a:avLst/>
                            <a:gdLst>
                              <a:gd name="T0" fmla="*/ 0 w 912114"/>
                              <a:gd name="T1" fmla="*/ 0 h 103632"/>
                              <a:gd name="T2" fmla="*/ 762 w 912114"/>
                              <a:gd name="T3" fmla="*/ 1036 h 103632"/>
                              <a:gd name="T4" fmla="*/ 8367 w 912114"/>
                              <a:gd name="T5" fmla="*/ 1036 h 103632"/>
                              <a:gd name="T6" fmla="*/ 9121 w 912114"/>
                              <a:gd name="T7" fmla="*/ 0 h 103632"/>
                              <a:gd name="T8" fmla="*/ 0 60000 65536"/>
                              <a:gd name="T9" fmla="*/ 0 60000 65536"/>
                              <a:gd name="T10" fmla="*/ 0 60000 65536"/>
                              <a:gd name="T11" fmla="*/ 0 60000 65536"/>
                              <a:gd name="T12" fmla="*/ 0 w 912114"/>
                              <a:gd name="T13" fmla="*/ 0 h 103632"/>
                              <a:gd name="T14" fmla="*/ 912114 w 912114"/>
                              <a:gd name="T15" fmla="*/ 103632 h 103632"/>
                            </a:gdLst>
                            <a:ahLst/>
                            <a:cxnLst>
                              <a:cxn ang="T8">
                                <a:pos x="T0" y="T1"/>
                              </a:cxn>
                              <a:cxn ang="T9">
                                <a:pos x="T2" y="T3"/>
                              </a:cxn>
                              <a:cxn ang="T10">
                                <a:pos x="T4" y="T5"/>
                              </a:cxn>
                              <a:cxn ang="T11">
                                <a:pos x="T6" y="T7"/>
                              </a:cxn>
                            </a:cxnLst>
                            <a:rect l="T12" t="T13" r="T14" b="T15"/>
                            <a:pathLst>
                              <a:path w="912114" h="103632">
                                <a:moveTo>
                                  <a:pt x="0" y="0"/>
                                </a:moveTo>
                                <a:cubicBezTo>
                                  <a:pt x="0" y="57150"/>
                                  <a:pt x="33528" y="103632"/>
                                  <a:pt x="76200" y="103632"/>
                                </a:cubicBezTo>
                                <a:lnTo>
                                  <a:pt x="836676" y="103632"/>
                                </a:lnTo>
                                <a:cubicBezTo>
                                  <a:pt x="878586" y="103632"/>
                                  <a:pt x="912114" y="57150"/>
                                  <a:pt x="91211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7" name="Shape 1987"/>
                        <wps:cNvSpPr>
                          <a:spLocks/>
                        </wps:cNvSpPr>
                        <wps:spPr bwMode="auto">
                          <a:xfrm>
                            <a:off x="2164"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8" name="Shape 1988"/>
                        <wps:cNvSpPr>
                          <a:spLocks/>
                        </wps:cNvSpPr>
                        <wps:spPr bwMode="auto">
                          <a:xfrm>
                            <a:off x="2316" y="8473"/>
                            <a:ext cx="541" cy="731"/>
                          </a:xfrm>
                          <a:custGeom>
                            <a:avLst/>
                            <a:gdLst>
                              <a:gd name="T0" fmla="*/ 541 w 54102"/>
                              <a:gd name="T1" fmla="*/ 731 h 73152"/>
                              <a:gd name="T2" fmla="*/ 358 w 54102"/>
                              <a:gd name="T3" fmla="*/ 685 h 73152"/>
                              <a:gd name="T4" fmla="*/ 198 w 54102"/>
                              <a:gd name="T5" fmla="*/ 556 h 73152"/>
                              <a:gd name="T6" fmla="*/ 107 w 54102"/>
                              <a:gd name="T7" fmla="*/ 388 h 73152"/>
                              <a:gd name="T8" fmla="*/ 38 w 54102"/>
                              <a:gd name="T9" fmla="*/ 274 h 73152"/>
                              <a:gd name="T10" fmla="*/ 0 w 54102"/>
                              <a:gd name="T11" fmla="*/ 137 h 73152"/>
                              <a:gd name="T12" fmla="*/ 8 w 54102"/>
                              <a:gd name="T13" fmla="*/ 0 h 73152"/>
                              <a:gd name="T14" fmla="*/ 0 60000 65536"/>
                              <a:gd name="T15" fmla="*/ 0 60000 65536"/>
                              <a:gd name="T16" fmla="*/ 0 60000 65536"/>
                              <a:gd name="T17" fmla="*/ 0 60000 65536"/>
                              <a:gd name="T18" fmla="*/ 0 60000 65536"/>
                              <a:gd name="T19" fmla="*/ 0 60000 65536"/>
                              <a:gd name="T20" fmla="*/ 0 60000 65536"/>
                              <a:gd name="T21" fmla="*/ 0 w 54102"/>
                              <a:gd name="T22" fmla="*/ 0 h 73152"/>
                              <a:gd name="T23" fmla="*/ 54102 w 54102"/>
                              <a:gd name="T24" fmla="*/ 73152 h 73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102" h="73152">
                                <a:moveTo>
                                  <a:pt x="54102" y="73152"/>
                                </a:moveTo>
                                <a:cubicBezTo>
                                  <a:pt x="35814" y="68580"/>
                                  <a:pt x="19812" y="55626"/>
                                  <a:pt x="10668" y="38862"/>
                                </a:cubicBezTo>
                                <a:cubicBezTo>
                                  <a:pt x="3810" y="27432"/>
                                  <a:pt x="0" y="13716"/>
                                  <a:pt x="762"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9" name="Shape 1989"/>
                        <wps:cNvSpPr>
                          <a:spLocks/>
                        </wps:cNvSpPr>
                        <wps:spPr bwMode="auto">
                          <a:xfrm>
                            <a:off x="11308"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Shape 1990"/>
                        <wps:cNvSpPr>
                          <a:spLocks/>
                        </wps:cNvSpPr>
                        <wps:spPr bwMode="auto">
                          <a:xfrm>
                            <a:off x="3040" y="9258"/>
                            <a:ext cx="7300" cy="0"/>
                          </a:xfrm>
                          <a:custGeom>
                            <a:avLst/>
                            <a:gdLst>
                              <a:gd name="T0" fmla="*/ 0 w 729996"/>
                              <a:gd name="T1" fmla="*/ 7300 w 729996"/>
                              <a:gd name="T2" fmla="*/ 0 60000 65536"/>
                              <a:gd name="T3" fmla="*/ 0 60000 65536"/>
                              <a:gd name="T4" fmla="*/ 0 w 729996"/>
                              <a:gd name="T5" fmla="*/ 729996 w 729996"/>
                            </a:gdLst>
                            <a:ahLst/>
                            <a:cxnLst>
                              <a:cxn ang="T2">
                                <a:pos x="T0" y="0"/>
                              </a:cxn>
                              <a:cxn ang="T3">
                                <a:pos x="T1" y="0"/>
                              </a:cxn>
                            </a:cxnLst>
                            <a:rect l="T4" t="0" r="T5" b="0"/>
                            <a:pathLst>
                              <a:path w="729996">
                                <a:moveTo>
                                  <a:pt x="0" y="0"/>
                                </a:moveTo>
                                <a:lnTo>
                                  <a:pt x="729996"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2" name="Shape 1991"/>
                        <wps:cNvSpPr>
                          <a:spLocks/>
                        </wps:cNvSpPr>
                        <wps:spPr bwMode="auto">
                          <a:xfrm>
                            <a:off x="2339" y="4754"/>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3" name="Shape 1992"/>
                        <wps:cNvSpPr>
                          <a:spLocks/>
                        </wps:cNvSpPr>
                        <wps:spPr bwMode="auto">
                          <a:xfrm>
                            <a:off x="10591" y="8473"/>
                            <a:ext cx="518" cy="754"/>
                          </a:xfrm>
                          <a:custGeom>
                            <a:avLst/>
                            <a:gdLst>
                              <a:gd name="T0" fmla="*/ 503 w 51816"/>
                              <a:gd name="T1" fmla="*/ 0 h 75438"/>
                              <a:gd name="T2" fmla="*/ 518 w 51816"/>
                              <a:gd name="T3" fmla="*/ 190 h 75438"/>
                              <a:gd name="T4" fmla="*/ 457 w 51816"/>
                              <a:gd name="T5" fmla="*/ 381 h 75438"/>
                              <a:gd name="T6" fmla="*/ 335 w 51816"/>
                              <a:gd name="T7" fmla="*/ 533 h 75438"/>
                              <a:gd name="T8" fmla="*/ 244 w 51816"/>
                              <a:gd name="T9" fmla="*/ 640 h 75438"/>
                              <a:gd name="T10" fmla="*/ 130 w 51816"/>
                              <a:gd name="T11" fmla="*/ 716 h 75438"/>
                              <a:gd name="T12" fmla="*/ 0 w 51816"/>
                              <a:gd name="T13" fmla="*/ 754 h 75438"/>
                              <a:gd name="T14" fmla="*/ 0 60000 65536"/>
                              <a:gd name="T15" fmla="*/ 0 60000 65536"/>
                              <a:gd name="T16" fmla="*/ 0 60000 65536"/>
                              <a:gd name="T17" fmla="*/ 0 60000 65536"/>
                              <a:gd name="T18" fmla="*/ 0 60000 65536"/>
                              <a:gd name="T19" fmla="*/ 0 60000 65536"/>
                              <a:gd name="T20" fmla="*/ 0 60000 65536"/>
                              <a:gd name="T21" fmla="*/ 0 w 51816"/>
                              <a:gd name="T22" fmla="*/ 0 h 75438"/>
                              <a:gd name="T23" fmla="*/ 51816 w 51816"/>
                              <a:gd name="T24" fmla="*/ 75438 h 754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816" h="75438">
                                <a:moveTo>
                                  <a:pt x="50292" y="0"/>
                                </a:moveTo>
                                <a:cubicBezTo>
                                  <a:pt x="51816" y="19050"/>
                                  <a:pt x="45720" y="38100"/>
                                  <a:pt x="33528" y="53340"/>
                                </a:cubicBezTo>
                                <a:cubicBezTo>
                                  <a:pt x="24384" y="64008"/>
                                  <a:pt x="12954" y="71628"/>
                                  <a:pt x="0" y="7543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4" name="Shape 1993"/>
                        <wps:cNvSpPr>
                          <a:spLocks/>
                        </wps:cNvSpPr>
                        <wps:spPr bwMode="auto">
                          <a:xfrm>
                            <a:off x="11087" y="4792"/>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5" name="Shape 1994"/>
                        <wps:cNvSpPr>
                          <a:spLocks/>
                        </wps:cNvSpPr>
                        <wps:spPr bwMode="auto">
                          <a:xfrm>
                            <a:off x="5143" y="2438"/>
                            <a:ext cx="1372" cy="5783"/>
                          </a:xfrm>
                          <a:custGeom>
                            <a:avLst/>
                            <a:gdLst>
                              <a:gd name="T0" fmla="*/ 1372 w 137160"/>
                              <a:gd name="T1" fmla="*/ 5783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6" name="Shape 1995"/>
                        <wps:cNvSpPr>
                          <a:spLocks/>
                        </wps:cNvSpPr>
                        <wps:spPr bwMode="auto">
                          <a:xfrm>
                            <a:off x="5349" y="2407"/>
                            <a:ext cx="1371" cy="5784"/>
                          </a:xfrm>
                          <a:custGeom>
                            <a:avLst/>
                            <a:gdLst>
                              <a:gd name="T0" fmla="*/ 1371 w 137160"/>
                              <a:gd name="T1" fmla="*/ 5784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7" name="Shape 1996"/>
                        <wps:cNvSpPr>
                          <a:spLocks/>
                        </wps:cNvSpPr>
                        <wps:spPr bwMode="auto">
                          <a:xfrm>
                            <a:off x="4777" y="1805"/>
                            <a:ext cx="579" cy="793"/>
                          </a:xfrm>
                          <a:custGeom>
                            <a:avLst/>
                            <a:gdLst>
                              <a:gd name="T0" fmla="*/ 0 w 57912"/>
                              <a:gd name="T1" fmla="*/ 0 h 79248"/>
                              <a:gd name="T2" fmla="*/ 343 w 57912"/>
                              <a:gd name="T3" fmla="*/ 114 h 79248"/>
                              <a:gd name="T4" fmla="*/ 579 w 57912"/>
                              <a:gd name="T5" fmla="*/ 427 h 79248"/>
                              <a:gd name="T6" fmla="*/ 579 w 57912"/>
                              <a:gd name="T7" fmla="*/ 793 h 79248"/>
                              <a:gd name="T8" fmla="*/ 0 60000 65536"/>
                              <a:gd name="T9" fmla="*/ 0 60000 65536"/>
                              <a:gd name="T10" fmla="*/ 0 60000 65536"/>
                              <a:gd name="T11" fmla="*/ 0 60000 65536"/>
                              <a:gd name="T12" fmla="*/ 0 w 57912"/>
                              <a:gd name="T13" fmla="*/ 0 h 79248"/>
                              <a:gd name="T14" fmla="*/ 57912 w 57912"/>
                              <a:gd name="T15" fmla="*/ 79248 h 79248"/>
                            </a:gdLst>
                            <a:ahLst/>
                            <a:cxnLst>
                              <a:cxn ang="T8">
                                <a:pos x="T0" y="T1"/>
                              </a:cxn>
                              <a:cxn ang="T9">
                                <a:pos x="T2" y="T3"/>
                              </a:cxn>
                              <a:cxn ang="T10">
                                <a:pos x="T4" y="T5"/>
                              </a:cxn>
                              <a:cxn ang="T11">
                                <a:pos x="T6" y="T7"/>
                              </a:cxn>
                            </a:cxnLst>
                            <a:rect l="T12" t="T13" r="T14" b="T15"/>
                            <a:pathLst>
                              <a:path w="57912" h="79248">
                                <a:moveTo>
                                  <a:pt x="0" y="0"/>
                                </a:moveTo>
                                <a:cubicBezTo>
                                  <a:pt x="34290" y="11430"/>
                                  <a:pt x="57912" y="42672"/>
                                  <a:pt x="57912" y="7924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8" name="Shape 1997"/>
                        <wps:cNvSpPr>
                          <a:spLocks/>
                        </wps:cNvSpPr>
                        <wps:spPr bwMode="auto">
                          <a:xfrm>
                            <a:off x="4922" y="2103"/>
                            <a:ext cx="206" cy="403"/>
                          </a:xfrm>
                          <a:custGeom>
                            <a:avLst/>
                            <a:gdLst>
                              <a:gd name="T0" fmla="*/ 0 w 20574"/>
                              <a:gd name="T1" fmla="*/ 0 h 40386"/>
                              <a:gd name="T2" fmla="*/ 107 w 20574"/>
                              <a:gd name="T3" fmla="*/ 114 h 40386"/>
                              <a:gd name="T4" fmla="*/ 175 w 20574"/>
                              <a:gd name="T5" fmla="*/ 251 h 40386"/>
                              <a:gd name="T6" fmla="*/ 206 w 20574"/>
                              <a:gd name="T7" fmla="*/ 403 h 40386"/>
                              <a:gd name="T8" fmla="*/ 0 60000 65536"/>
                              <a:gd name="T9" fmla="*/ 0 60000 65536"/>
                              <a:gd name="T10" fmla="*/ 0 60000 65536"/>
                              <a:gd name="T11" fmla="*/ 0 60000 65536"/>
                              <a:gd name="T12" fmla="*/ 0 w 20574"/>
                              <a:gd name="T13" fmla="*/ 0 h 40386"/>
                              <a:gd name="T14" fmla="*/ 20574 w 20574"/>
                              <a:gd name="T15" fmla="*/ 40386 h 40386"/>
                            </a:gdLst>
                            <a:ahLst/>
                            <a:cxnLst>
                              <a:cxn ang="T8">
                                <a:pos x="T0" y="T1"/>
                              </a:cxn>
                              <a:cxn ang="T9">
                                <a:pos x="T2" y="T3"/>
                              </a:cxn>
                              <a:cxn ang="T10">
                                <a:pos x="T4" y="T5"/>
                              </a:cxn>
                              <a:cxn ang="T11">
                                <a:pos x="T6" y="T7"/>
                              </a:cxn>
                            </a:cxnLst>
                            <a:rect l="T12" t="T13" r="T14" b="T15"/>
                            <a:pathLst>
                              <a:path w="20574" h="40386">
                                <a:moveTo>
                                  <a:pt x="0" y="0"/>
                                </a:moveTo>
                                <a:cubicBezTo>
                                  <a:pt x="10668" y="11430"/>
                                  <a:pt x="17526" y="25146"/>
                                  <a:pt x="20574" y="40386"/>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9" name="Shape 1998"/>
                        <wps:cNvSpPr>
                          <a:spLocks/>
                        </wps:cNvSpPr>
                        <wps:spPr bwMode="auto">
                          <a:xfrm>
                            <a:off x="2857" y="1272"/>
                            <a:ext cx="2042" cy="846"/>
                          </a:xfrm>
                          <a:custGeom>
                            <a:avLst/>
                            <a:gdLst>
                              <a:gd name="T0" fmla="*/ 0 w 204216"/>
                              <a:gd name="T1" fmla="*/ 0 h 84582"/>
                              <a:gd name="T2" fmla="*/ 2042 w 204216"/>
                              <a:gd name="T3" fmla="*/ 846 h 84582"/>
                              <a:gd name="T4" fmla="*/ 0 60000 65536"/>
                              <a:gd name="T5" fmla="*/ 0 60000 65536"/>
                              <a:gd name="T6" fmla="*/ 0 w 204216"/>
                              <a:gd name="T7" fmla="*/ 0 h 84582"/>
                              <a:gd name="T8" fmla="*/ 204216 w 204216"/>
                              <a:gd name="T9" fmla="*/ 84582 h 84582"/>
                            </a:gdLst>
                            <a:ahLst/>
                            <a:cxnLst>
                              <a:cxn ang="T4">
                                <a:pos x="T0" y="T1"/>
                              </a:cxn>
                              <a:cxn ang="T5">
                                <a:pos x="T2" y="T3"/>
                              </a:cxn>
                            </a:cxnLst>
                            <a:rect l="T6" t="T7" r="T8" b="T9"/>
                            <a:pathLst>
                              <a:path w="204216" h="84582">
                                <a:moveTo>
                                  <a:pt x="0" y="0"/>
                                </a:moveTo>
                                <a:lnTo>
                                  <a:pt x="204216" y="8458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0" name="Shape 1999"/>
                        <wps:cNvSpPr>
                          <a:spLocks/>
                        </wps:cNvSpPr>
                        <wps:spPr bwMode="auto">
                          <a:xfrm>
                            <a:off x="2872" y="1005"/>
                            <a:ext cx="1974" cy="823"/>
                          </a:xfrm>
                          <a:custGeom>
                            <a:avLst/>
                            <a:gdLst>
                              <a:gd name="T0" fmla="*/ 0 w 197358"/>
                              <a:gd name="T1" fmla="*/ 0 h 82296"/>
                              <a:gd name="T2" fmla="*/ 1974 w 197358"/>
                              <a:gd name="T3" fmla="*/ 823 h 82296"/>
                              <a:gd name="T4" fmla="*/ 0 60000 65536"/>
                              <a:gd name="T5" fmla="*/ 0 60000 65536"/>
                              <a:gd name="T6" fmla="*/ 0 w 197358"/>
                              <a:gd name="T7" fmla="*/ 0 h 82296"/>
                              <a:gd name="T8" fmla="*/ 197358 w 197358"/>
                              <a:gd name="T9" fmla="*/ 82296 h 82296"/>
                            </a:gdLst>
                            <a:ahLst/>
                            <a:cxnLst>
                              <a:cxn ang="T4">
                                <a:pos x="T0" y="T1"/>
                              </a:cxn>
                              <a:cxn ang="T5">
                                <a:pos x="T2" y="T3"/>
                              </a:cxn>
                            </a:cxnLst>
                            <a:rect l="T6" t="T7" r="T8" b="T9"/>
                            <a:pathLst>
                              <a:path w="197358" h="82296">
                                <a:moveTo>
                                  <a:pt x="0" y="0"/>
                                </a:moveTo>
                                <a:lnTo>
                                  <a:pt x="197358" y="822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2" name="Shape 2000"/>
                        <wps:cNvSpPr>
                          <a:spLocks/>
                        </wps:cNvSpPr>
                        <wps:spPr bwMode="auto">
                          <a:xfrm>
                            <a:off x="6720" y="8206"/>
                            <a:ext cx="968" cy="602"/>
                          </a:xfrm>
                          <a:custGeom>
                            <a:avLst/>
                            <a:gdLst>
                              <a:gd name="T0" fmla="*/ 968 w 96774"/>
                              <a:gd name="T1" fmla="*/ 99 h 60199"/>
                              <a:gd name="T2" fmla="*/ 922 w 96774"/>
                              <a:gd name="T3" fmla="*/ 373 h 60199"/>
                              <a:gd name="T4" fmla="*/ 755 w 96774"/>
                              <a:gd name="T5" fmla="*/ 564 h 60199"/>
                              <a:gd name="T6" fmla="*/ 549 w 96774"/>
                              <a:gd name="T7" fmla="*/ 579 h 60199"/>
                              <a:gd name="T8" fmla="*/ 282 w 96774"/>
                              <a:gd name="T9" fmla="*/ 602 h 60199"/>
                              <a:gd name="T10" fmla="*/ 46 w 96774"/>
                              <a:gd name="T11" fmla="*/ 351 h 60199"/>
                              <a:gd name="T12" fmla="*/ 0 w 96774"/>
                              <a:gd name="T13" fmla="*/ 0 h 60199"/>
                              <a:gd name="T14" fmla="*/ 0 60000 65536"/>
                              <a:gd name="T15" fmla="*/ 0 60000 65536"/>
                              <a:gd name="T16" fmla="*/ 0 60000 65536"/>
                              <a:gd name="T17" fmla="*/ 0 60000 65536"/>
                              <a:gd name="T18" fmla="*/ 0 60000 65536"/>
                              <a:gd name="T19" fmla="*/ 0 60000 65536"/>
                              <a:gd name="T20" fmla="*/ 0 60000 65536"/>
                              <a:gd name="T21" fmla="*/ 0 w 96774"/>
                              <a:gd name="T22" fmla="*/ 0 h 60199"/>
                              <a:gd name="T23" fmla="*/ 96774 w 96774"/>
                              <a:gd name="T24" fmla="*/ 60199 h 60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774" h="60199">
                                <a:moveTo>
                                  <a:pt x="96774" y="9906"/>
                                </a:moveTo>
                                <a:cubicBezTo>
                                  <a:pt x="92202" y="37338"/>
                                  <a:pt x="75438" y="56388"/>
                                  <a:pt x="54864" y="57913"/>
                                </a:cubicBezTo>
                                <a:cubicBezTo>
                                  <a:pt x="28194" y="60199"/>
                                  <a:pt x="4572" y="35052"/>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3" name="Shape 2001"/>
                        <wps:cNvSpPr>
                          <a:spLocks/>
                        </wps:cNvSpPr>
                        <wps:spPr bwMode="auto">
                          <a:xfrm>
                            <a:off x="6522" y="8138"/>
                            <a:ext cx="1395" cy="945"/>
                          </a:xfrm>
                          <a:custGeom>
                            <a:avLst/>
                            <a:gdLst>
                              <a:gd name="T0" fmla="*/ 1395 w 139446"/>
                              <a:gd name="T1" fmla="*/ 91 h 94487"/>
                              <a:gd name="T2" fmla="*/ 1349 w 139446"/>
                              <a:gd name="T3" fmla="*/ 549 h 94487"/>
                              <a:gd name="T4" fmla="*/ 1098 w 139446"/>
                              <a:gd name="T5" fmla="*/ 884 h 94487"/>
                              <a:gd name="T6" fmla="*/ 785 w 139446"/>
                              <a:gd name="T7" fmla="*/ 915 h 94487"/>
                              <a:gd name="T8" fmla="*/ 412 w 139446"/>
                              <a:gd name="T9" fmla="*/ 945 h 94487"/>
                              <a:gd name="T10" fmla="*/ 69 w 139446"/>
                              <a:gd name="T11" fmla="*/ 541 h 94487"/>
                              <a:gd name="T12" fmla="*/ 0 w 139446"/>
                              <a:gd name="T13" fmla="*/ 0 h 94487"/>
                              <a:gd name="T14" fmla="*/ 0 60000 65536"/>
                              <a:gd name="T15" fmla="*/ 0 60000 65536"/>
                              <a:gd name="T16" fmla="*/ 0 60000 65536"/>
                              <a:gd name="T17" fmla="*/ 0 60000 65536"/>
                              <a:gd name="T18" fmla="*/ 0 60000 65536"/>
                              <a:gd name="T19" fmla="*/ 0 60000 65536"/>
                              <a:gd name="T20" fmla="*/ 0 60000 65536"/>
                              <a:gd name="T21" fmla="*/ 0 w 139446"/>
                              <a:gd name="T22" fmla="*/ 0 h 94487"/>
                              <a:gd name="T23" fmla="*/ 139446 w 139446"/>
                              <a:gd name="T24" fmla="*/ 94487 h 944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446" h="94487">
                                <a:moveTo>
                                  <a:pt x="139446" y="9144"/>
                                </a:moveTo>
                                <a:cubicBezTo>
                                  <a:pt x="134874" y="54863"/>
                                  <a:pt x="109728" y="88392"/>
                                  <a:pt x="78486" y="91439"/>
                                </a:cubicBezTo>
                                <a:cubicBezTo>
                                  <a:pt x="41148" y="94487"/>
                                  <a:pt x="6858" y="54101"/>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4" name="Shape 2003"/>
                        <wps:cNvSpPr>
                          <a:spLocks/>
                        </wps:cNvSpPr>
                        <wps:spPr bwMode="auto">
                          <a:xfrm>
                            <a:off x="7132" y="1363"/>
                            <a:ext cx="1234" cy="1494"/>
                          </a:xfrm>
                          <a:custGeom>
                            <a:avLst/>
                            <a:gdLst>
                              <a:gd name="T0" fmla="*/ 0 w 123444"/>
                              <a:gd name="T1" fmla="*/ 747 h 149352"/>
                              <a:gd name="T2" fmla="*/ 617 w 123444"/>
                              <a:gd name="T3" fmla="*/ 0 h 149352"/>
                              <a:gd name="T4" fmla="*/ 1234 w 123444"/>
                              <a:gd name="T5" fmla="*/ 747 h 149352"/>
                              <a:gd name="T6" fmla="*/ 1234 w 123444"/>
                              <a:gd name="T7" fmla="*/ 1494 h 149352"/>
                              <a:gd name="T8" fmla="*/ 0 w 123444"/>
                              <a:gd name="T9" fmla="*/ 1494 h 149352"/>
                              <a:gd name="T10" fmla="*/ 0 w 123444"/>
                              <a:gd name="T11" fmla="*/ 747 h 149352"/>
                              <a:gd name="T12" fmla="*/ 0 60000 65536"/>
                              <a:gd name="T13" fmla="*/ 0 60000 65536"/>
                              <a:gd name="T14" fmla="*/ 0 60000 65536"/>
                              <a:gd name="T15" fmla="*/ 0 60000 65536"/>
                              <a:gd name="T16" fmla="*/ 0 60000 65536"/>
                              <a:gd name="T17" fmla="*/ 0 60000 65536"/>
                              <a:gd name="T18" fmla="*/ 0 w 123444"/>
                              <a:gd name="T19" fmla="*/ 0 h 149352"/>
                              <a:gd name="T20" fmla="*/ 123444 w 123444"/>
                              <a:gd name="T21" fmla="*/ 149352 h 149352"/>
                            </a:gdLst>
                            <a:ahLst/>
                            <a:cxnLst>
                              <a:cxn ang="T12">
                                <a:pos x="T0" y="T1"/>
                              </a:cxn>
                              <a:cxn ang="T13">
                                <a:pos x="T2" y="T3"/>
                              </a:cxn>
                              <a:cxn ang="T14">
                                <a:pos x="T4" y="T5"/>
                              </a:cxn>
                              <a:cxn ang="T15">
                                <a:pos x="T6" y="T7"/>
                              </a:cxn>
                              <a:cxn ang="T16">
                                <a:pos x="T8" y="T9"/>
                              </a:cxn>
                              <a:cxn ang="T17">
                                <a:pos x="T10" y="T11"/>
                              </a:cxn>
                            </a:cxnLst>
                            <a:rect l="T18" t="T19" r="T20" b="T21"/>
                            <a:pathLst>
                              <a:path w="123444" h="149352">
                                <a:moveTo>
                                  <a:pt x="0" y="74676"/>
                                </a:moveTo>
                                <a:cubicBezTo>
                                  <a:pt x="0" y="33528"/>
                                  <a:pt x="27432" y="0"/>
                                  <a:pt x="61722" y="0"/>
                                </a:cubicBezTo>
                                <a:cubicBezTo>
                                  <a:pt x="96012" y="0"/>
                                  <a:pt x="123444" y="33528"/>
                                  <a:pt x="123444" y="74676"/>
                                </a:cubicBezTo>
                                <a:lnTo>
                                  <a:pt x="123444" y="149352"/>
                                </a:lnTo>
                                <a:lnTo>
                                  <a:pt x="0" y="149352"/>
                                </a:lnTo>
                                <a:lnTo>
                                  <a:pt x="0" y="74676"/>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5" name="Shape 2004"/>
                        <wps:cNvSpPr>
                          <a:spLocks/>
                        </wps:cNvSpPr>
                        <wps:spPr bwMode="auto">
                          <a:xfrm>
                            <a:off x="8374" y="2910"/>
                            <a:ext cx="0" cy="5540"/>
                          </a:xfrm>
                          <a:custGeom>
                            <a:avLst/>
                            <a:gdLst>
                              <a:gd name="T0" fmla="*/ 0 h 553974"/>
                              <a:gd name="T1" fmla="*/ 5540 h 553974"/>
                              <a:gd name="T2" fmla="*/ 0 60000 65536"/>
                              <a:gd name="T3" fmla="*/ 0 60000 65536"/>
                              <a:gd name="T4" fmla="*/ 0 h 553974"/>
                              <a:gd name="T5" fmla="*/ 553974 h 553974"/>
                            </a:gdLst>
                            <a:ahLst/>
                            <a:cxnLst>
                              <a:cxn ang="T2">
                                <a:pos x="0" y="T0"/>
                              </a:cxn>
                              <a:cxn ang="T3">
                                <a:pos x="0" y="T1"/>
                              </a:cxn>
                            </a:cxnLst>
                            <a:rect l="0" t="T4" r="0" b="T5"/>
                            <a:pathLst>
                              <a:path h="553974">
                                <a:moveTo>
                                  <a:pt x="0" y="0"/>
                                </a:moveTo>
                                <a:lnTo>
                                  <a:pt x="0" y="55397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03202126" name="Picture 2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7096" y="4061"/>
                            <a:ext cx="1270" cy="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03202127" name="Shape 2006"/>
                        <wps:cNvSpPr>
                          <a:spLocks/>
                        </wps:cNvSpPr>
                        <wps:spPr bwMode="auto">
                          <a:xfrm>
                            <a:off x="7124" y="2849"/>
                            <a:ext cx="0" cy="5533"/>
                          </a:xfrm>
                          <a:custGeom>
                            <a:avLst/>
                            <a:gdLst>
                              <a:gd name="T0" fmla="*/ 0 h 553212"/>
                              <a:gd name="T1" fmla="*/ 5533 h 553212"/>
                              <a:gd name="T2" fmla="*/ 0 60000 65536"/>
                              <a:gd name="T3" fmla="*/ 0 60000 65536"/>
                              <a:gd name="T4" fmla="*/ 0 h 553212"/>
                              <a:gd name="T5" fmla="*/ 553212 h 553212"/>
                            </a:gdLst>
                            <a:ahLst/>
                            <a:cxnLst>
                              <a:cxn ang="T2">
                                <a:pos x="0" y="T0"/>
                              </a:cxn>
                              <a:cxn ang="T3">
                                <a:pos x="0" y="T1"/>
                              </a:cxn>
                            </a:cxnLst>
                            <a:rect l="0" t="T4" r="0" b="T5"/>
                            <a:pathLst>
                              <a:path h="553212">
                                <a:moveTo>
                                  <a:pt x="0" y="0"/>
                                </a:moveTo>
                                <a:lnTo>
                                  <a:pt x="0" y="55321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8" name="Shape 2007"/>
                        <wps:cNvSpPr>
                          <a:spLocks/>
                        </wps:cNvSpPr>
                        <wps:spPr bwMode="auto">
                          <a:xfrm>
                            <a:off x="7040" y="8564"/>
                            <a:ext cx="1433" cy="0"/>
                          </a:xfrm>
                          <a:custGeom>
                            <a:avLst/>
                            <a:gdLst>
                              <a:gd name="T0" fmla="*/ 1433 w 143256"/>
                              <a:gd name="T1" fmla="*/ 0 w 143256"/>
                              <a:gd name="T2" fmla="*/ 0 60000 65536"/>
                              <a:gd name="T3" fmla="*/ 0 60000 65536"/>
                              <a:gd name="T4" fmla="*/ 0 w 143256"/>
                              <a:gd name="T5" fmla="*/ 143256 w 143256"/>
                            </a:gdLst>
                            <a:ahLst/>
                            <a:cxnLst>
                              <a:cxn ang="T2">
                                <a:pos x="T0" y="0"/>
                              </a:cxn>
                              <a:cxn ang="T3">
                                <a:pos x="T1" y="0"/>
                              </a:cxn>
                            </a:cxnLst>
                            <a:rect l="T4" t="0" r="T5" b="0"/>
                            <a:pathLst>
                              <a:path w="143256">
                                <a:moveTo>
                                  <a:pt x="14325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9" name="Shape 2008"/>
                        <wps:cNvSpPr>
                          <a:spLocks/>
                        </wps:cNvSpPr>
                        <wps:spPr bwMode="auto">
                          <a:xfrm>
                            <a:off x="7048" y="8435"/>
                            <a:ext cx="69" cy="61"/>
                          </a:xfrm>
                          <a:custGeom>
                            <a:avLst/>
                            <a:gdLst>
                              <a:gd name="T0" fmla="*/ 0 w 6858"/>
                              <a:gd name="T1" fmla="*/ 61 h 6096"/>
                              <a:gd name="T2" fmla="*/ 69 w 6858"/>
                              <a:gd name="T3" fmla="*/ 0 h 6096"/>
                              <a:gd name="T4" fmla="*/ 0 60000 65536"/>
                              <a:gd name="T5" fmla="*/ 0 60000 65536"/>
                              <a:gd name="T6" fmla="*/ 0 w 6858"/>
                              <a:gd name="T7" fmla="*/ 0 h 6096"/>
                              <a:gd name="T8" fmla="*/ 6858 w 6858"/>
                              <a:gd name="T9" fmla="*/ 6096 h 6096"/>
                            </a:gdLst>
                            <a:ahLst/>
                            <a:cxnLst>
                              <a:cxn ang="T4">
                                <a:pos x="T0" y="T1"/>
                              </a:cxn>
                              <a:cxn ang="T5">
                                <a:pos x="T2" y="T3"/>
                              </a:cxn>
                            </a:cxnLst>
                            <a:rect l="T6" t="T7" r="T8" b="T9"/>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0" name="Shape 2009"/>
                        <wps:cNvSpPr>
                          <a:spLocks/>
                        </wps:cNvSpPr>
                        <wps:spPr bwMode="auto">
                          <a:xfrm>
                            <a:off x="8389" y="8420"/>
                            <a:ext cx="61" cy="61"/>
                          </a:xfrm>
                          <a:custGeom>
                            <a:avLst/>
                            <a:gdLst>
                              <a:gd name="T0" fmla="*/ 0 w 6096"/>
                              <a:gd name="T1" fmla="*/ 0 h 6096"/>
                              <a:gd name="T2" fmla="*/ 61 w 6096"/>
                              <a:gd name="T3" fmla="*/ 61 h 6096"/>
                              <a:gd name="T4" fmla="*/ 0 60000 65536"/>
                              <a:gd name="T5" fmla="*/ 0 60000 65536"/>
                              <a:gd name="T6" fmla="*/ 0 w 6096"/>
                              <a:gd name="T7" fmla="*/ 0 h 6096"/>
                              <a:gd name="T8" fmla="*/ 6096 w 6096"/>
                              <a:gd name="T9" fmla="*/ 6096 h 6096"/>
                            </a:gdLst>
                            <a:ahLst/>
                            <a:cxnLst>
                              <a:cxn ang="T4">
                                <a:pos x="T0" y="T1"/>
                              </a:cxn>
                              <a:cxn ang="T5">
                                <a:pos x="T2" y="T3"/>
                              </a:cxn>
                            </a:cxnLst>
                            <a:rect l="T6" t="T7" r="T8" b="T9"/>
                            <a:pathLst>
                              <a:path w="6096" h="6096">
                                <a:moveTo>
                                  <a:pt x="0" y="0"/>
                                </a:moveTo>
                                <a:lnTo>
                                  <a:pt x="6096" y="60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1" name="Shape 2010"/>
                        <wps:cNvSpPr>
                          <a:spLocks/>
                        </wps:cNvSpPr>
                        <wps:spPr bwMode="auto">
                          <a:xfrm>
                            <a:off x="7147" y="3977"/>
                            <a:ext cx="1196" cy="107"/>
                          </a:xfrm>
                          <a:custGeom>
                            <a:avLst/>
                            <a:gdLst>
                              <a:gd name="T0" fmla="*/ 0 w 119634"/>
                              <a:gd name="T1" fmla="*/ 0 h 10668"/>
                              <a:gd name="T2" fmla="*/ 99 w 119634"/>
                              <a:gd name="T3" fmla="*/ 107 h 10668"/>
                              <a:gd name="T4" fmla="*/ 1097 w 119634"/>
                              <a:gd name="T5" fmla="*/ 107 h 10668"/>
                              <a:gd name="T6" fmla="*/ 1196 w 119634"/>
                              <a:gd name="T7" fmla="*/ 0 h 10668"/>
                              <a:gd name="T8" fmla="*/ 0 60000 65536"/>
                              <a:gd name="T9" fmla="*/ 0 60000 65536"/>
                              <a:gd name="T10" fmla="*/ 0 60000 65536"/>
                              <a:gd name="T11" fmla="*/ 0 60000 65536"/>
                              <a:gd name="T12" fmla="*/ 0 w 119634"/>
                              <a:gd name="T13" fmla="*/ 0 h 10668"/>
                              <a:gd name="T14" fmla="*/ 119634 w 119634"/>
                              <a:gd name="T15" fmla="*/ 10668 h 10668"/>
                            </a:gdLst>
                            <a:ahLst/>
                            <a:cxnLst>
                              <a:cxn ang="T8">
                                <a:pos x="T0" y="T1"/>
                              </a:cxn>
                              <a:cxn ang="T9">
                                <a:pos x="T2" y="T3"/>
                              </a:cxn>
                              <a:cxn ang="T10">
                                <a:pos x="T4" y="T5"/>
                              </a:cxn>
                              <a:cxn ang="T11">
                                <a:pos x="T6" y="T7"/>
                              </a:cxn>
                            </a:cxnLst>
                            <a:rect l="T12" t="T13" r="T14" b="T15"/>
                            <a:pathLst>
                              <a:path w="119634" h="10668">
                                <a:moveTo>
                                  <a:pt x="0" y="0"/>
                                </a:moveTo>
                                <a:cubicBezTo>
                                  <a:pt x="0" y="6096"/>
                                  <a:pt x="4572" y="10668"/>
                                  <a:pt x="9906" y="10668"/>
                                </a:cubicBezTo>
                                <a:lnTo>
                                  <a:pt x="109728" y="10668"/>
                                </a:lnTo>
                                <a:cubicBezTo>
                                  <a:pt x="115062" y="10668"/>
                                  <a:pt x="119634" y="6096"/>
                                  <a:pt x="11963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2" name="Shape 10835"/>
                        <wps:cNvSpPr>
                          <a:spLocks/>
                        </wps:cNvSpPr>
                        <wps:spPr bwMode="auto">
                          <a:xfrm>
                            <a:off x="7193" y="2225"/>
                            <a:ext cx="1120" cy="990"/>
                          </a:xfrm>
                          <a:custGeom>
                            <a:avLst/>
                            <a:gdLst>
                              <a:gd name="T0" fmla="*/ 0 w 112014"/>
                              <a:gd name="T1" fmla="*/ 0 h 99059"/>
                              <a:gd name="T2" fmla="*/ 1120 w 112014"/>
                              <a:gd name="T3" fmla="*/ 0 h 99059"/>
                              <a:gd name="T4" fmla="*/ 1120 w 112014"/>
                              <a:gd name="T5" fmla="*/ 990 h 99059"/>
                              <a:gd name="T6" fmla="*/ 0 w 112014"/>
                              <a:gd name="T7" fmla="*/ 990 h 99059"/>
                              <a:gd name="T8" fmla="*/ 0 w 112014"/>
                              <a:gd name="T9" fmla="*/ 0 h 99059"/>
                              <a:gd name="T10" fmla="*/ 0 60000 65536"/>
                              <a:gd name="T11" fmla="*/ 0 60000 65536"/>
                              <a:gd name="T12" fmla="*/ 0 60000 65536"/>
                              <a:gd name="T13" fmla="*/ 0 60000 65536"/>
                              <a:gd name="T14" fmla="*/ 0 60000 65536"/>
                              <a:gd name="T15" fmla="*/ 0 w 112014"/>
                              <a:gd name="T16" fmla="*/ 0 h 99059"/>
                              <a:gd name="T17" fmla="*/ 112014 w 112014"/>
                              <a:gd name="T18" fmla="*/ 99059 h 99059"/>
                            </a:gdLst>
                            <a:ahLst/>
                            <a:cxnLst>
                              <a:cxn ang="T10">
                                <a:pos x="T0" y="T1"/>
                              </a:cxn>
                              <a:cxn ang="T11">
                                <a:pos x="T2" y="T3"/>
                              </a:cxn>
                              <a:cxn ang="T12">
                                <a:pos x="T4" y="T5"/>
                              </a:cxn>
                              <a:cxn ang="T13">
                                <a:pos x="T6" y="T7"/>
                              </a:cxn>
                              <a:cxn ang="T14">
                                <a:pos x="T8" y="T9"/>
                              </a:cxn>
                            </a:cxnLst>
                            <a:rect l="T15" t="T16" r="T17" b="T18"/>
                            <a:pathLst>
                              <a:path w="112014" h="99059">
                                <a:moveTo>
                                  <a:pt x="0" y="0"/>
                                </a:moveTo>
                                <a:lnTo>
                                  <a:pt x="112014" y="0"/>
                                </a:lnTo>
                                <a:lnTo>
                                  <a:pt x="112014" y="99059"/>
                                </a:lnTo>
                                <a:lnTo>
                                  <a:pt x="0" y="99059"/>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3" name="Shape 2012"/>
                        <wps:cNvSpPr>
                          <a:spLocks/>
                        </wps:cNvSpPr>
                        <wps:spPr bwMode="auto">
                          <a:xfrm>
                            <a:off x="7680" y="7825"/>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4" name="Shape 2013"/>
                        <wps:cNvSpPr>
                          <a:spLocks/>
                        </wps:cNvSpPr>
                        <wps:spPr bwMode="auto">
                          <a:xfrm>
                            <a:off x="7680" y="7825"/>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5" name="Shape 2014"/>
                        <wps:cNvSpPr>
                          <a:spLocks/>
                        </wps:cNvSpPr>
                        <wps:spPr bwMode="auto">
                          <a:xfrm>
                            <a:off x="7680" y="7269"/>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6" name="Shape 2015"/>
                        <wps:cNvSpPr>
                          <a:spLocks/>
                        </wps:cNvSpPr>
                        <wps:spPr bwMode="auto">
                          <a:xfrm>
                            <a:off x="7680" y="7269"/>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7" name="Shape 2016"/>
                        <wps:cNvSpPr>
                          <a:spLocks/>
                        </wps:cNvSpPr>
                        <wps:spPr bwMode="auto">
                          <a:xfrm>
                            <a:off x="7459" y="6941"/>
                            <a:ext cx="206" cy="229"/>
                          </a:xfrm>
                          <a:custGeom>
                            <a:avLst/>
                            <a:gdLst>
                              <a:gd name="T0" fmla="*/ 107 w 20574"/>
                              <a:gd name="T1" fmla="*/ 0 h 22860"/>
                              <a:gd name="T2" fmla="*/ 160 w 20574"/>
                              <a:gd name="T3" fmla="*/ 0 h 22860"/>
                              <a:gd name="T4" fmla="*/ 206 w 20574"/>
                              <a:gd name="T5" fmla="*/ 53 h 22860"/>
                              <a:gd name="T6" fmla="*/ 206 w 20574"/>
                              <a:gd name="T7" fmla="*/ 114 h 22860"/>
                              <a:gd name="T8" fmla="*/ 206 w 20574"/>
                              <a:gd name="T9" fmla="*/ 183 h 22860"/>
                              <a:gd name="T10" fmla="*/ 160 w 20574"/>
                              <a:gd name="T11" fmla="*/ 229 h 22860"/>
                              <a:gd name="T12" fmla="*/ 107 w 20574"/>
                              <a:gd name="T13" fmla="*/ 229 h 22860"/>
                              <a:gd name="T14" fmla="*/ 46 w 20574"/>
                              <a:gd name="T15" fmla="*/ 229 h 22860"/>
                              <a:gd name="T16" fmla="*/ 0 w 20574"/>
                              <a:gd name="T17" fmla="*/ 183 h 22860"/>
                              <a:gd name="T18" fmla="*/ 0 w 20574"/>
                              <a:gd name="T19" fmla="*/ 114 h 22860"/>
                              <a:gd name="T20" fmla="*/ 0 w 20574"/>
                              <a:gd name="T21" fmla="*/ 53 h 22860"/>
                              <a:gd name="T22" fmla="*/ 46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16002" y="0"/>
                                  <a:pt x="20574" y="5334"/>
                                  <a:pt x="20574" y="11430"/>
                                </a:cubicBezTo>
                                <a:cubicBezTo>
                                  <a:pt x="20574" y="18288"/>
                                  <a:pt x="16002"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8" name="Shape 2017"/>
                        <wps:cNvSpPr>
                          <a:spLocks/>
                        </wps:cNvSpPr>
                        <wps:spPr bwMode="auto">
                          <a:xfrm>
                            <a:off x="7459" y="6941"/>
                            <a:ext cx="206" cy="229"/>
                          </a:xfrm>
                          <a:custGeom>
                            <a:avLst/>
                            <a:gdLst>
                              <a:gd name="T0" fmla="*/ 107 w 20574"/>
                              <a:gd name="T1" fmla="*/ 0 h 22860"/>
                              <a:gd name="T2" fmla="*/ 46 w 20574"/>
                              <a:gd name="T3" fmla="*/ 0 h 22860"/>
                              <a:gd name="T4" fmla="*/ 0 w 20574"/>
                              <a:gd name="T5" fmla="*/ 53 h 22860"/>
                              <a:gd name="T6" fmla="*/ 0 w 20574"/>
                              <a:gd name="T7" fmla="*/ 114 h 22860"/>
                              <a:gd name="T8" fmla="*/ 0 w 20574"/>
                              <a:gd name="T9" fmla="*/ 183 h 22860"/>
                              <a:gd name="T10" fmla="*/ 46 w 20574"/>
                              <a:gd name="T11" fmla="*/ 229 h 22860"/>
                              <a:gd name="T12" fmla="*/ 107 w 20574"/>
                              <a:gd name="T13" fmla="*/ 229 h 22860"/>
                              <a:gd name="T14" fmla="*/ 160 w 20574"/>
                              <a:gd name="T15" fmla="*/ 229 h 22860"/>
                              <a:gd name="T16" fmla="*/ 206 w 20574"/>
                              <a:gd name="T17" fmla="*/ 183 h 22860"/>
                              <a:gd name="T18" fmla="*/ 206 w 20574"/>
                              <a:gd name="T19" fmla="*/ 114 h 22860"/>
                              <a:gd name="T20" fmla="*/ 206 w 20574"/>
                              <a:gd name="T21" fmla="*/ 53 h 22860"/>
                              <a:gd name="T22" fmla="*/ 160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4572" y="0"/>
                                  <a:pt x="0" y="5334"/>
                                  <a:pt x="0" y="11430"/>
                                </a:cubicBezTo>
                                <a:cubicBezTo>
                                  <a:pt x="0" y="18288"/>
                                  <a:pt x="4572" y="22860"/>
                                  <a:pt x="10668" y="22860"/>
                                </a:cubicBezTo>
                                <a:cubicBezTo>
                                  <a:pt x="16002" y="22860"/>
                                  <a:pt x="20574" y="18288"/>
                                  <a:pt x="20574" y="11430"/>
                                </a:cubicBezTo>
                                <a:cubicBezTo>
                                  <a:pt x="20574" y="5334"/>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9" name="Shape 2018"/>
                        <wps:cNvSpPr>
                          <a:spLocks/>
                        </wps:cNvSpPr>
                        <wps:spPr bwMode="auto">
                          <a:xfrm>
                            <a:off x="7894" y="5410"/>
                            <a:ext cx="183" cy="175"/>
                          </a:xfrm>
                          <a:custGeom>
                            <a:avLst/>
                            <a:gdLst>
                              <a:gd name="T0" fmla="*/ 92 w 18288"/>
                              <a:gd name="T1" fmla="*/ 0 h 17526"/>
                              <a:gd name="T2" fmla="*/ 145 w 18288"/>
                              <a:gd name="T3" fmla="*/ 0 h 17526"/>
                              <a:gd name="T4" fmla="*/ 183 w 18288"/>
                              <a:gd name="T5" fmla="*/ 38 h 17526"/>
                              <a:gd name="T6" fmla="*/ 183 w 18288"/>
                              <a:gd name="T7" fmla="*/ 84 h 17526"/>
                              <a:gd name="T8" fmla="*/ 183 w 18288"/>
                              <a:gd name="T9" fmla="*/ 137 h 17526"/>
                              <a:gd name="T10" fmla="*/ 145 w 18288"/>
                              <a:gd name="T11" fmla="*/ 175 h 17526"/>
                              <a:gd name="T12" fmla="*/ 92 w 18288"/>
                              <a:gd name="T13" fmla="*/ 175 h 17526"/>
                              <a:gd name="T14" fmla="*/ 46 w 18288"/>
                              <a:gd name="T15" fmla="*/ 175 h 17526"/>
                              <a:gd name="T16" fmla="*/ 0 w 18288"/>
                              <a:gd name="T17" fmla="*/ 137 h 17526"/>
                              <a:gd name="T18" fmla="*/ 0 w 18288"/>
                              <a:gd name="T19" fmla="*/ 84 h 17526"/>
                              <a:gd name="T20" fmla="*/ 0 w 18288"/>
                              <a:gd name="T21" fmla="*/ 38 h 17526"/>
                              <a:gd name="T22" fmla="*/ 46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14478" y="0"/>
                                  <a:pt x="18288" y="3810"/>
                                  <a:pt x="18288" y="8382"/>
                                </a:cubicBezTo>
                                <a:cubicBezTo>
                                  <a:pt x="18288" y="13716"/>
                                  <a:pt x="14478" y="17526"/>
                                  <a:pt x="9144" y="17526"/>
                                </a:cubicBezTo>
                                <a:cubicBezTo>
                                  <a:pt x="4572" y="17526"/>
                                  <a:pt x="0" y="13716"/>
                                  <a:pt x="0" y="8382"/>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0" name="Shape 2019"/>
                        <wps:cNvSpPr>
                          <a:spLocks/>
                        </wps:cNvSpPr>
                        <wps:spPr bwMode="auto">
                          <a:xfrm>
                            <a:off x="7894" y="5410"/>
                            <a:ext cx="183" cy="175"/>
                          </a:xfrm>
                          <a:custGeom>
                            <a:avLst/>
                            <a:gdLst>
                              <a:gd name="T0" fmla="*/ 92 w 18288"/>
                              <a:gd name="T1" fmla="*/ 0 h 17526"/>
                              <a:gd name="T2" fmla="*/ 46 w 18288"/>
                              <a:gd name="T3" fmla="*/ 0 h 17526"/>
                              <a:gd name="T4" fmla="*/ 0 w 18288"/>
                              <a:gd name="T5" fmla="*/ 38 h 17526"/>
                              <a:gd name="T6" fmla="*/ 0 w 18288"/>
                              <a:gd name="T7" fmla="*/ 84 h 17526"/>
                              <a:gd name="T8" fmla="*/ 0 w 18288"/>
                              <a:gd name="T9" fmla="*/ 137 h 17526"/>
                              <a:gd name="T10" fmla="*/ 46 w 18288"/>
                              <a:gd name="T11" fmla="*/ 175 h 17526"/>
                              <a:gd name="T12" fmla="*/ 92 w 18288"/>
                              <a:gd name="T13" fmla="*/ 175 h 17526"/>
                              <a:gd name="T14" fmla="*/ 145 w 18288"/>
                              <a:gd name="T15" fmla="*/ 175 h 17526"/>
                              <a:gd name="T16" fmla="*/ 183 w 18288"/>
                              <a:gd name="T17" fmla="*/ 137 h 17526"/>
                              <a:gd name="T18" fmla="*/ 183 w 18288"/>
                              <a:gd name="T19" fmla="*/ 84 h 17526"/>
                              <a:gd name="T20" fmla="*/ 183 w 18288"/>
                              <a:gd name="T21" fmla="*/ 38 h 17526"/>
                              <a:gd name="T22" fmla="*/ 145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4572" y="0"/>
                                  <a:pt x="0" y="3810"/>
                                  <a:pt x="0" y="8382"/>
                                </a:cubicBezTo>
                                <a:cubicBezTo>
                                  <a:pt x="0" y="13716"/>
                                  <a:pt x="4572" y="17526"/>
                                  <a:pt x="9144" y="17526"/>
                                </a:cubicBezTo>
                                <a:cubicBezTo>
                                  <a:pt x="14478" y="17526"/>
                                  <a:pt x="18288" y="13716"/>
                                  <a:pt x="18288" y="8382"/>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1" name="Shape 2020"/>
                        <wps:cNvSpPr>
                          <a:spLocks/>
                        </wps:cNvSpPr>
                        <wps:spPr bwMode="auto">
                          <a:xfrm>
                            <a:off x="7627" y="6248"/>
                            <a:ext cx="213" cy="229"/>
                          </a:xfrm>
                          <a:custGeom>
                            <a:avLst/>
                            <a:gdLst>
                              <a:gd name="T0" fmla="*/ 107 w 21336"/>
                              <a:gd name="T1" fmla="*/ 0 h 22860"/>
                              <a:gd name="T2" fmla="*/ 167 w 21336"/>
                              <a:gd name="T3" fmla="*/ 0 h 22860"/>
                              <a:gd name="T4" fmla="*/ 213 w 21336"/>
                              <a:gd name="T5" fmla="*/ 53 h 22860"/>
                              <a:gd name="T6" fmla="*/ 213 w 21336"/>
                              <a:gd name="T7" fmla="*/ 114 h 22860"/>
                              <a:gd name="T8" fmla="*/ 213 w 21336"/>
                              <a:gd name="T9" fmla="*/ 183 h 22860"/>
                              <a:gd name="T10" fmla="*/ 167 w 21336"/>
                              <a:gd name="T11" fmla="*/ 229 h 22860"/>
                              <a:gd name="T12" fmla="*/ 107 w 21336"/>
                              <a:gd name="T13" fmla="*/ 229 h 22860"/>
                              <a:gd name="T14" fmla="*/ 46 w 21336"/>
                              <a:gd name="T15" fmla="*/ 229 h 22860"/>
                              <a:gd name="T16" fmla="*/ 0 w 21336"/>
                              <a:gd name="T17" fmla="*/ 183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8288"/>
                                  <a:pt x="16764"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2" name="Shape 2021"/>
                        <wps:cNvSpPr>
                          <a:spLocks/>
                        </wps:cNvSpPr>
                        <wps:spPr bwMode="auto">
                          <a:xfrm>
                            <a:off x="7627" y="6248"/>
                            <a:ext cx="213"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83 h 22860"/>
                              <a:gd name="T10" fmla="*/ 46 w 21336"/>
                              <a:gd name="T11" fmla="*/ 229 h 22860"/>
                              <a:gd name="T12" fmla="*/ 107 w 21336"/>
                              <a:gd name="T13" fmla="*/ 229 h 22860"/>
                              <a:gd name="T14" fmla="*/ 167 w 21336"/>
                              <a:gd name="T15" fmla="*/ 229 h 22860"/>
                              <a:gd name="T16" fmla="*/ 213 w 21336"/>
                              <a:gd name="T17" fmla="*/ 183 h 22860"/>
                              <a:gd name="T18" fmla="*/ 213 w 21336"/>
                              <a:gd name="T19" fmla="*/ 114 h 22860"/>
                              <a:gd name="T20" fmla="*/ 213 w 21336"/>
                              <a:gd name="T21" fmla="*/ 53 h 22860"/>
                              <a:gd name="T22" fmla="*/ 167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8288"/>
                                  <a:pt x="4572" y="22860"/>
                                  <a:pt x="10668" y="22860"/>
                                </a:cubicBezTo>
                                <a:cubicBezTo>
                                  <a:pt x="16764" y="22860"/>
                                  <a:pt x="21336" y="18288"/>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3" name="Shape 2022"/>
                        <wps:cNvSpPr>
                          <a:spLocks/>
                        </wps:cNvSpPr>
                        <wps:spPr bwMode="auto">
                          <a:xfrm>
                            <a:off x="7620" y="5661"/>
                            <a:ext cx="220" cy="252"/>
                          </a:xfrm>
                          <a:custGeom>
                            <a:avLst/>
                            <a:gdLst>
                              <a:gd name="T0" fmla="*/ 114 w 22098"/>
                              <a:gd name="T1" fmla="*/ 0 h 25146"/>
                              <a:gd name="T2" fmla="*/ 167 w 22098"/>
                              <a:gd name="T3" fmla="*/ 0 h 25146"/>
                              <a:gd name="T4" fmla="*/ 220 w 22098"/>
                              <a:gd name="T5" fmla="*/ 53 h 25146"/>
                              <a:gd name="T6" fmla="*/ 220 w 22098"/>
                              <a:gd name="T7" fmla="*/ 130 h 25146"/>
                              <a:gd name="T8" fmla="*/ 220 w 22098"/>
                              <a:gd name="T9" fmla="*/ 199 h 25146"/>
                              <a:gd name="T10" fmla="*/ 167 w 22098"/>
                              <a:gd name="T11" fmla="*/ 252 h 25146"/>
                              <a:gd name="T12" fmla="*/ 114 w 22098"/>
                              <a:gd name="T13" fmla="*/ 252 h 25146"/>
                              <a:gd name="T14" fmla="*/ 53 w 22098"/>
                              <a:gd name="T15" fmla="*/ 252 h 25146"/>
                              <a:gd name="T16" fmla="*/ 0 w 22098"/>
                              <a:gd name="T17" fmla="*/ 199 h 25146"/>
                              <a:gd name="T18" fmla="*/ 0 w 22098"/>
                              <a:gd name="T19" fmla="*/ 130 h 25146"/>
                              <a:gd name="T20" fmla="*/ 0 w 22098"/>
                              <a:gd name="T21" fmla="*/ 53 h 25146"/>
                              <a:gd name="T22" fmla="*/ 53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16764" y="0"/>
                                  <a:pt x="22098" y="5334"/>
                                  <a:pt x="22098" y="12954"/>
                                </a:cubicBezTo>
                                <a:cubicBezTo>
                                  <a:pt x="22098" y="19812"/>
                                  <a:pt x="16764" y="25146"/>
                                  <a:pt x="11430" y="25146"/>
                                </a:cubicBezTo>
                                <a:cubicBezTo>
                                  <a:pt x="5334" y="25146"/>
                                  <a:pt x="0" y="19812"/>
                                  <a:pt x="0" y="12954"/>
                                </a:cubicBezTo>
                                <a:cubicBezTo>
                                  <a:pt x="0" y="5334"/>
                                  <a:pt x="5334" y="0"/>
                                  <a:pt x="11430"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4" name="Shape 2023"/>
                        <wps:cNvSpPr>
                          <a:spLocks/>
                        </wps:cNvSpPr>
                        <wps:spPr bwMode="auto">
                          <a:xfrm>
                            <a:off x="7620" y="5661"/>
                            <a:ext cx="220" cy="252"/>
                          </a:xfrm>
                          <a:custGeom>
                            <a:avLst/>
                            <a:gdLst>
                              <a:gd name="T0" fmla="*/ 114 w 22098"/>
                              <a:gd name="T1" fmla="*/ 0 h 25146"/>
                              <a:gd name="T2" fmla="*/ 53 w 22098"/>
                              <a:gd name="T3" fmla="*/ 0 h 25146"/>
                              <a:gd name="T4" fmla="*/ 0 w 22098"/>
                              <a:gd name="T5" fmla="*/ 53 h 25146"/>
                              <a:gd name="T6" fmla="*/ 0 w 22098"/>
                              <a:gd name="T7" fmla="*/ 130 h 25146"/>
                              <a:gd name="T8" fmla="*/ 0 w 22098"/>
                              <a:gd name="T9" fmla="*/ 199 h 25146"/>
                              <a:gd name="T10" fmla="*/ 53 w 22098"/>
                              <a:gd name="T11" fmla="*/ 252 h 25146"/>
                              <a:gd name="T12" fmla="*/ 114 w 22098"/>
                              <a:gd name="T13" fmla="*/ 252 h 25146"/>
                              <a:gd name="T14" fmla="*/ 167 w 22098"/>
                              <a:gd name="T15" fmla="*/ 252 h 25146"/>
                              <a:gd name="T16" fmla="*/ 220 w 22098"/>
                              <a:gd name="T17" fmla="*/ 199 h 25146"/>
                              <a:gd name="T18" fmla="*/ 220 w 22098"/>
                              <a:gd name="T19" fmla="*/ 130 h 25146"/>
                              <a:gd name="T20" fmla="*/ 220 w 22098"/>
                              <a:gd name="T21" fmla="*/ 53 h 25146"/>
                              <a:gd name="T22" fmla="*/ 167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5334" y="0"/>
                                  <a:pt x="0" y="5334"/>
                                  <a:pt x="0" y="12954"/>
                                </a:cubicBezTo>
                                <a:cubicBezTo>
                                  <a:pt x="0" y="19812"/>
                                  <a:pt x="5334" y="25146"/>
                                  <a:pt x="11430" y="25146"/>
                                </a:cubicBezTo>
                                <a:cubicBezTo>
                                  <a:pt x="16764" y="25146"/>
                                  <a:pt x="22098" y="19812"/>
                                  <a:pt x="22098" y="12954"/>
                                </a:cubicBezTo>
                                <a:cubicBezTo>
                                  <a:pt x="22098" y="5334"/>
                                  <a:pt x="16764" y="0"/>
                                  <a:pt x="11430"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5" name="Shape 2024"/>
                        <wps:cNvSpPr>
                          <a:spLocks/>
                        </wps:cNvSpPr>
                        <wps:spPr bwMode="auto">
                          <a:xfrm>
                            <a:off x="7406" y="5181"/>
                            <a:ext cx="214" cy="229"/>
                          </a:xfrm>
                          <a:custGeom>
                            <a:avLst/>
                            <a:gdLst>
                              <a:gd name="T0" fmla="*/ 107 w 21336"/>
                              <a:gd name="T1" fmla="*/ 0 h 22860"/>
                              <a:gd name="T2" fmla="*/ 161 w 21336"/>
                              <a:gd name="T3" fmla="*/ 0 h 22860"/>
                              <a:gd name="T4" fmla="*/ 214 w 21336"/>
                              <a:gd name="T5" fmla="*/ 46 h 22860"/>
                              <a:gd name="T6" fmla="*/ 214 w 21336"/>
                              <a:gd name="T7" fmla="*/ 114 h 22860"/>
                              <a:gd name="T8" fmla="*/ 214 w 21336"/>
                              <a:gd name="T9" fmla="*/ 176 h 22860"/>
                              <a:gd name="T10" fmla="*/ 161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46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002" y="0"/>
                                  <a:pt x="21336" y="4572"/>
                                  <a:pt x="21336" y="11430"/>
                                </a:cubicBezTo>
                                <a:cubicBezTo>
                                  <a:pt x="21336" y="17526"/>
                                  <a:pt x="16002" y="22860"/>
                                  <a:pt x="10668" y="22860"/>
                                </a:cubicBezTo>
                                <a:cubicBezTo>
                                  <a:pt x="4572" y="22860"/>
                                  <a:pt x="0" y="17526"/>
                                  <a:pt x="0" y="11430"/>
                                </a:cubicBezTo>
                                <a:cubicBezTo>
                                  <a:pt x="0" y="4572"/>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6" name="Shape 2025"/>
                        <wps:cNvSpPr>
                          <a:spLocks/>
                        </wps:cNvSpPr>
                        <wps:spPr bwMode="auto">
                          <a:xfrm>
                            <a:off x="7406" y="5181"/>
                            <a:ext cx="214" cy="229"/>
                          </a:xfrm>
                          <a:custGeom>
                            <a:avLst/>
                            <a:gdLst>
                              <a:gd name="T0" fmla="*/ 107 w 21336"/>
                              <a:gd name="T1" fmla="*/ 0 h 22860"/>
                              <a:gd name="T2" fmla="*/ 46 w 21336"/>
                              <a:gd name="T3" fmla="*/ 0 h 22860"/>
                              <a:gd name="T4" fmla="*/ 0 w 21336"/>
                              <a:gd name="T5" fmla="*/ 46 h 22860"/>
                              <a:gd name="T6" fmla="*/ 0 w 21336"/>
                              <a:gd name="T7" fmla="*/ 114 h 22860"/>
                              <a:gd name="T8" fmla="*/ 0 w 21336"/>
                              <a:gd name="T9" fmla="*/ 176 h 22860"/>
                              <a:gd name="T10" fmla="*/ 46 w 21336"/>
                              <a:gd name="T11" fmla="*/ 229 h 22860"/>
                              <a:gd name="T12" fmla="*/ 107 w 21336"/>
                              <a:gd name="T13" fmla="*/ 229 h 22860"/>
                              <a:gd name="T14" fmla="*/ 161 w 21336"/>
                              <a:gd name="T15" fmla="*/ 229 h 22860"/>
                              <a:gd name="T16" fmla="*/ 214 w 21336"/>
                              <a:gd name="T17" fmla="*/ 176 h 22860"/>
                              <a:gd name="T18" fmla="*/ 214 w 21336"/>
                              <a:gd name="T19" fmla="*/ 114 h 22860"/>
                              <a:gd name="T20" fmla="*/ 214 w 21336"/>
                              <a:gd name="T21" fmla="*/ 46 h 22860"/>
                              <a:gd name="T22" fmla="*/ 161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4572"/>
                                  <a:pt x="0" y="11430"/>
                                </a:cubicBezTo>
                                <a:cubicBezTo>
                                  <a:pt x="0" y="17526"/>
                                  <a:pt x="4572" y="22860"/>
                                  <a:pt x="10668" y="22860"/>
                                </a:cubicBezTo>
                                <a:cubicBezTo>
                                  <a:pt x="16002" y="22860"/>
                                  <a:pt x="21336" y="17526"/>
                                  <a:pt x="21336" y="11430"/>
                                </a:cubicBezTo>
                                <a:cubicBezTo>
                                  <a:pt x="21336" y="4572"/>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7" name="Shape 2026"/>
                        <wps:cNvSpPr>
                          <a:spLocks/>
                        </wps:cNvSpPr>
                        <wps:spPr bwMode="auto">
                          <a:xfrm>
                            <a:off x="8008" y="6789"/>
                            <a:ext cx="213" cy="259"/>
                          </a:xfrm>
                          <a:custGeom>
                            <a:avLst/>
                            <a:gdLst>
                              <a:gd name="T0" fmla="*/ 107 w 21336"/>
                              <a:gd name="T1" fmla="*/ 0 h 25908"/>
                              <a:gd name="T2" fmla="*/ 167 w 21336"/>
                              <a:gd name="T3" fmla="*/ 0 h 25908"/>
                              <a:gd name="T4" fmla="*/ 213 w 21336"/>
                              <a:gd name="T5" fmla="*/ 61 h 25908"/>
                              <a:gd name="T6" fmla="*/ 213 w 21336"/>
                              <a:gd name="T7" fmla="*/ 130 h 25908"/>
                              <a:gd name="T8" fmla="*/ 213 w 21336"/>
                              <a:gd name="T9" fmla="*/ 198 h 25908"/>
                              <a:gd name="T10" fmla="*/ 167 w 21336"/>
                              <a:gd name="T11" fmla="*/ 259 h 25908"/>
                              <a:gd name="T12" fmla="*/ 107 w 21336"/>
                              <a:gd name="T13" fmla="*/ 259 h 25908"/>
                              <a:gd name="T14" fmla="*/ 46 w 21336"/>
                              <a:gd name="T15" fmla="*/ 259 h 25908"/>
                              <a:gd name="T16" fmla="*/ 0 w 21336"/>
                              <a:gd name="T17" fmla="*/ 198 h 25908"/>
                              <a:gd name="T18" fmla="*/ 0 w 21336"/>
                              <a:gd name="T19" fmla="*/ 130 h 25908"/>
                              <a:gd name="T20" fmla="*/ 0 w 21336"/>
                              <a:gd name="T21" fmla="*/ 61 h 25908"/>
                              <a:gd name="T22" fmla="*/ 46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16764" y="0"/>
                                  <a:pt x="21336" y="6096"/>
                                  <a:pt x="21336" y="12954"/>
                                </a:cubicBezTo>
                                <a:cubicBezTo>
                                  <a:pt x="21336" y="19812"/>
                                  <a:pt x="16764" y="25908"/>
                                  <a:pt x="10668" y="25908"/>
                                </a:cubicBezTo>
                                <a:cubicBezTo>
                                  <a:pt x="4572" y="25908"/>
                                  <a:pt x="0" y="19812"/>
                                  <a:pt x="0" y="12954"/>
                                </a:cubicBezTo>
                                <a:cubicBezTo>
                                  <a:pt x="0" y="6096"/>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8" name="Shape 2027"/>
                        <wps:cNvSpPr>
                          <a:spLocks/>
                        </wps:cNvSpPr>
                        <wps:spPr bwMode="auto">
                          <a:xfrm>
                            <a:off x="8008" y="6789"/>
                            <a:ext cx="213" cy="259"/>
                          </a:xfrm>
                          <a:custGeom>
                            <a:avLst/>
                            <a:gdLst>
                              <a:gd name="T0" fmla="*/ 107 w 21336"/>
                              <a:gd name="T1" fmla="*/ 0 h 25908"/>
                              <a:gd name="T2" fmla="*/ 46 w 21336"/>
                              <a:gd name="T3" fmla="*/ 0 h 25908"/>
                              <a:gd name="T4" fmla="*/ 0 w 21336"/>
                              <a:gd name="T5" fmla="*/ 61 h 25908"/>
                              <a:gd name="T6" fmla="*/ 0 w 21336"/>
                              <a:gd name="T7" fmla="*/ 130 h 25908"/>
                              <a:gd name="T8" fmla="*/ 0 w 21336"/>
                              <a:gd name="T9" fmla="*/ 198 h 25908"/>
                              <a:gd name="T10" fmla="*/ 46 w 21336"/>
                              <a:gd name="T11" fmla="*/ 259 h 25908"/>
                              <a:gd name="T12" fmla="*/ 107 w 21336"/>
                              <a:gd name="T13" fmla="*/ 259 h 25908"/>
                              <a:gd name="T14" fmla="*/ 167 w 21336"/>
                              <a:gd name="T15" fmla="*/ 259 h 25908"/>
                              <a:gd name="T16" fmla="*/ 213 w 21336"/>
                              <a:gd name="T17" fmla="*/ 198 h 25908"/>
                              <a:gd name="T18" fmla="*/ 213 w 21336"/>
                              <a:gd name="T19" fmla="*/ 130 h 25908"/>
                              <a:gd name="T20" fmla="*/ 213 w 21336"/>
                              <a:gd name="T21" fmla="*/ 61 h 25908"/>
                              <a:gd name="T22" fmla="*/ 167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4572" y="0"/>
                                  <a:pt x="0" y="6096"/>
                                  <a:pt x="0" y="12954"/>
                                </a:cubicBezTo>
                                <a:cubicBezTo>
                                  <a:pt x="0" y="19812"/>
                                  <a:pt x="4572" y="25908"/>
                                  <a:pt x="10668" y="25908"/>
                                </a:cubicBezTo>
                                <a:cubicBezTo>
                                  <a:pt x="16764" y="25908"/>
                                  <a:pt x="21336" y="19812"/>
                                  <a:pt x="21336" y="12954"/>
                                </a:cubicBezTo>
                                <a:cubicBezTo>
                                  <a:pt x="21336"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9" name="Shape 2028"/>
                        <wps:cNvSpPr>
                          <a:spLocks/>
                        </wps:cNvSpPr>
                        <wps:spPr bwMode="auto">
                          <a:xfrm>
                            <a:off x="7360" y="6438"/>
                            <a:ext cx="183" cy="183"/>
                          </a:xfrm>
                          <a:custGeom>
                            <a:avLst/>
                            <a:gdLst>
                              <a:gd name="T0" fmla="*/ 92 w 18288"/>
                              <a:gd name="T1" fmla="*/ 0 h 18288"/>
                              <a:gd name="T2" fmla="*/ 145 w 18288"/>
                              <a:gd name="T3" fmla="*/ 0 h 18288"/>
                              <a:gd name="T4" fmla="*/ 183 w 18288"/>
                              <a:gd name="T5" fmla="*/ 38 h 18288"/>
                              <a:gd name="T6" fmla="*/ 183 w 18288"/>
                              <a:gd name="T7" fmla="*/ 92 h 18288"/>
                              <a:gd name="T8" fmla="*/ 183 w 18288"/>
                              <a:gd name="T9" fmla="*/ 137 h 18288"/>
                              <a:gd name="T10" fmla="*/ 145 w 18288"/>
                              <a:gd name="T11" fmla="*/ 183 h 18288"/>
                              <a:gd name="T12" fmla="*/ 92 w 18288"/>
                              <a:gd name="T13" fmla="*/ 183 h 18288"/>
                              <a:gd name="T14" fmla="*/ 46 w 18288"/>
                              <a:gd name="T15" fmla="*/ 183 h 18288"/>
                              <a:gd name="T16" fmla="*/ 0 w 18288"/>
                              <a:gd name="T17" fmla="*/ 137 h 18288"/>
                              <a:gd name="T18" fmla="*/ 0 w 18288"/>
                              <a:gd name="T19" fmla="*/ 92 h 18288"/>
                              <a:gd name="T20" fmla="*/ 0 w 18288"/>
                              <a:gd name="T21" fmla="*/ 38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3810"/>
                                  <a:pt x="18288" y="9144"/>
                                </a:cubicBezTo>
                                <a:cubicBezTo>
                                  <a:pt x="18288" y="13716"/>
                                  <a:pt x="14478" y="18288"/>
                                  <a:pt x="9144" y="18288"/>
                                </a:cubicBezTo>
                                <a:cubicBezTo>
                                  <a:pt x="4572" y="18288"/>
                                  <a:pt x="0" y="13716"/>
                                  <a:pt x="0" y="9144"/>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0" name="Shape 2029"/>
                        <wps:cNvSpPr>
                          <a:spLocks/>
                        </wps:cNvSpPr>
                        <wps:spPr bwMode="auto">
                          <a:xfrm>
                            <a:off x="7360" y="6438"/>
                            <a:ext cx="183" cy="183"/>
                          </a:xfrm>
                          <a:custGeom>
                            <a:avLst/>
                            <a:gdLst>
                              <a:gd name="T0" fmla="*/ 92 w 18288"/>
                              <a:gd name="T1" fmla="*/ 0 h 18288"/>
                              <a:gd name="T2" fmla="*/ 46 w 18288"/>
                              <a:gd name="T3" fmla="*/ 0 h 18288"/>
                              <a:gd name="T4" fmla="*/ 0 w 18288"/>
                              <a:gd name="T5" fmla="*/ 38 h 18288"/>
                              <a:gd name="T6" fmla="*/ 0 w 18288"/>
                              <a:gd name="T7" fmla="*/ 92 h 18288"/>
                              <a:gd name="T8" fmla="*/ 0 w 18288"/>
                              <a:gd name="T9" fmla="*/ 137 h 18288"/>
                              <a:gd name="T10" fmla="*/ 46 w 18288"/>
                              <a:gd name="T11" fmla="*/ 183 h 18288"/>
                              <a:gd name="T12" fmla="*/ 92 w 18288"/>
                              <a:gd name="T13" fmla="*/ 183 h 18288"/>
                              <a:gd name="T14" fmla="*/ 145 w 18288"/>
                              <a:gd name="T15" fmla="*/ 183 h 18288"/>
                              <a:gd name="T16" fmla="*/ 183 w 18288"/>
                              <a:gd name="T17" fmla="*/ 137 h 18288"/>
                              <a:gd name="T18" fmla="*/ 183 w 18288"/>
                              <a:gd name="T19" fmla="*/ 92 h 18288"/>
                              <a:gd name="T20" fmla="*/ 183 w 18288"/>
                              <a:gd name="T21" fmla="*/ 38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3810"/>
                                  <a:pt x="0" y="9144"/>
                                </a:cubicBezTo>
                                <a:cubicBezTo>
                                  <a:pt x="0" y="13716"/>
                                  <a:pt x="4572" y="18288"/>
                                  <a:pt x="9144" y="18288"/>
                                </a:cubicBezTo>
                                <a:cubicBezTo>
                                  <a:pt x="14478" y="18288"/>
                                  <a:pt x="18288" y="13716"/>
                                  <a:pt x="18288" y="9144"/>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1" name="Shape 2030"/>
                        <wps:cNvSpPr>
                          <a:spLocks/>
                        </wps:cNvSpPr>
                        <wps:spPr bwMode="auto">
                          <a:xfrm>
                            <a:off x="7406" y="7406"/>
                            <a:ext cx="183" cy="183"/>
                          </a:xfrm>
                          <a:custGeom>
                            <a:avLst/>
                            <a:gdLst>
                              <a:gd name="T0" fmla="*/ 92 w 18288"/>
                              <a:gd name="T1" fmla="*/ 0 h 18288"/>
                              <a:gd name="T2" fmla="*/ 145 w 18288"/>
                              <a:gd name="T3" fmla="*/ 0 h 18288"/>
                              <a:gd name="T4" fmla="*/ 183 w 18288"/>
                              <a:gd name="T5" fmla="*/ 46 h 18288"/>
                              <a:gd name="T6" fmla="*/ 183 w 18288"/>
                              <a:gd name="T7" fmla="*/ 92 h 18288"/>
                              <a:gd name="T8" fmla="*/ 183 w 18288"/>
                              <a:gd name="T9" fmla="*/ 145 h 18288"/>
                              <a:gd name="T10" fmla="*/ 145 w 18288"/>
                              <a:gd name="T11" fmla="*/ 183 h 18288"/>
                              <a:gd name="T12" fmla="*/ 92 w 18288"/>
                              <a:gd name="T13" fmla="*/ 183 h 18288"/>
                              <a:gd name="T14" fmla="*/ 46 w 18288"/>
                              <a:gd name="T15" fmla="*/ 183 h 18288"/>
                              <a:gd name="T16" fmla="*/ 0 w 18288"/>
                              <a:gd name="T17" fmla="*/ 145 h 18288"/>
                              <a:gd name="T18" fmla="*/ 0 w 18288"/>
                              <a:gd name="T19" fmla="*/ 92 h 18288"/>
                              <a:gd name="T20" fmla="*/ 0 w 18288"/>
                              <a:gd name="T21" fmla="*/ 46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4572"/>
                                  <a:pt x="18288" y="9144"/>
                                </a:cubicBezTo>
                                <a:cubicBezTo>
                                  <a:pt x="18288" y="14478"/>
                                  <a:pt x="14478" y="18288"/>
                                  <a:pt x="9144" y="18288"/>
                                </a:cubicBezTo>
                                <a:cubicBezTo>
                                  <a:pt x="4572" y="18288"/>
                                  <a:pt x="0" y="14478"/>
                                  <a:pt x="0" y="9144"/>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2" name="Shape 2031"/>
                        <wps:cNvSpPr>
                          <a:spLocks/>
                        </wps:cNvSpPr>
                        <wps:spPr bwMode="auto">
                          <a:xfrm>
                            <a:off x="7406" y="7406"/>
                            <a:ext cx="183" cy="183"/>
                          </a:xfrm>
                          <a:custGeom>
                            <a:avLst/>
                            <a:gdLst>
                              <a:gd name="T0" fmla="*/ 92 w 18288"/>
                              <a:gd name="T1" fmla="*/ 0 h 18288"/>
                              <a:gd name="T2" fmla="*/ 46 w 18288"/>
                              <a:gd name="T3" fmla="*/ 0 h 18288"/>
                              <a:gd name="T4" fmla="*/ 0 w 18288"/>
                              <a:gd name="T5" fmla="*/ 46 h 18288"/>
                              <a:gd name="T6" fmla="*/ 0 w 18288"/>
                              <a:gd name="T7" fmla="*/ 92 h 18288"/>
                              <a:gd name="T8" fmla="*/ 0 w 18288"/>
                              <a:gd name="T9" fmla="*/ 145 h 18288"/>
                              <a:gd name="T10" fmla="*/ 46 w 18288"/>
                              <a:gd name="T11" fmla="*/ 183 h 18288"/>
                              <a:gd name="T12" fmla="*/ 92 w 18288"/>
                              <a:gd name="T13" fmla="*/ 183 h 18288"/>
                              <a:gd name="T14" fmla="*/ 145 w 18288"/>
                              <a:gd name="T15" fmla="*/ 183 h 18288"/>
                              <a:gd name="T16" fmla="*/ 183 w 18288"/>
                              <a:gd name="T17" fmla="*/ 145 h 18288"/>
                              <a:gd name="T18" fmla="*/ 183 w 18288"/>
                              <a:gd name="T19" fmla="*/ 92 h 18288"/>
                              <a:gd name="T20" fmla="*/ 183 w 18288"/>
                              <a:gd name="T21" fmla="*/ 46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4572"/>
                                  <a:pt x="0" y="9144"/>
                                </a:cubicBezTo>
                                <a:cubicBezTo>
                                  <a:pt x="0" y="14478"/>
                                  <a:pt x="4572" y="18288"/>
                                  <a:pt x="9144" y="18288"/>
                                </a:cubicBezTo>
                                <a:cubicBezTo>
                                  <a:pt x="14478" y="18288"/>
                                  <a:pt x="18288" y="14478"/>
                                  <a:pt x="18288" y="9144"/>
                                </a:cubicBezTo>
                                <a:cubicBezTo>
                                  <a:pt x="18288" y="4572"/>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3" name="Shape 2032"/>
                        <wps:cNvSpPr>
                          <a:spLocks/>
                        </wps:cNvSpPr>
                        <wps:spPr bwMode="auto">
                          <a:xfrm>
                            <a:off x="7780" y="4686"/>
                            <a:ext cx="182" cy="190"/>
                          </a:xfrm>
                          <a:custGeom>
                            <a:avLst/>
                            <a:gdLst>
                              <a:gd name="T0" fmla="*/ 91 w 18288"/>
                              <a:gd name="T1" fmla="*/ 0 h 19050"/>
                              <a:gd name="T2" fmla="*/ 137 w 18288"/>
                              <a:gd name="T3" fmla="*/ 0 h 19050"/>
                              <a:gd name="T4" fmla="*/ 182 w 18288"/>
                              <a:gd name="T5" fmla="*/ 46 h 19050"/>
                              <a:gd name="T6" fmla="*/ 182 w 18288"/>
                              <a:gd name="T7" fmla="*/ 99 h 19050"/>
                              <a:gd name="T8" fmla="*/ 182 w 18288"/>
                              <a:gd name="T9" fmla="*/ 144 h 19050"/>
                              <a:gd name="T10" fmla="*/ 137 w 18288"/>
                              <a:gd name="T11" fmla="*/ 190 h 19050"/>
                              <a:gd name="T12" fmla="*/ 91 w 18288"/>
                              <a:gd name="T13" fmla="*/ 190 h 19050"/>
                              <a:gd name="T14" fmla="*/ 46 w 18288"/>
                              <a:gd name="T15" fmla="*/ 190 h 19050"/>
                              <a:gd name="T16" fmla="*/ 0 w 18288"/>
                              <a:gd name="T17" fmla="*/ 144 h 19050"/>
                              <a:gd name="T18" fmla="*/ 0 w 18288"/>
                              <a:gd name="T19" fmla="*/ 99 h 19050"/>
                              <a:gd name="T20" fmla="*/ 0 w 18288"/>
                              <a:gd name="T21" fmla="*/ 46 h 19050"/>
                              <a:gd name="T22" fmla="*/ 46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13716" y="0"/>
                                  <a:pt x="18288" y="4572"/>
                                  <a:pt x="18288" y="9906"/>
                                </a:cubicBezTo>
                                <a:cubicBezTo>
                                  <a:pt x="18288" y="14478"/>
                                  <a:pt x="13716" y="19050"/>
                                  <a:pt x="9144" y="19050"/>
                                </a:cubicBezTo>
                                <a:cubicBezTo>
                                  <a:pt x="4572" y="19050"/>
                                  <a:pt x="0" y="14478"/>
                                  <a:pt x="0" y="9906"/>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4" name="Shape 2033"/>
                        <wps:cNvSpPr>
                          <a:spLocks/>
                        </wps:cNvSpPr>
                        <wps:spPr bwMode="auto">
                          <a:xfrm>
                            <a:off x="7780" y="4686"/>
                            <a:ext cx="182" cy="190"/>
                          </a:xfrm>
                          <a:custGeom>
                            <a:avLst/>
                            <a:gdLst>
                              <a:gd name="T0" fmla="*/ 91 w 18288"/>
                              <a:gd name="T1" fmla="*/ 0 h 19050"/>
                              <a:gd name="T2" fmla="*/ 46 w 18288"/>
                              <a:gd name="T3" fmla="*/ 0 h 19050"/>
                              <a:gd name="T4" fmla="*/ 0 w 18288"/>
                              <a:gd name="T5" fmla="*/ 46 h 19050"/>
                              <a:gd name="T6" fmla="*/ 0 w 18288"/>
                              <a:gd name="T7" fmla="*/ 99 h 19050"/>
                              <a:gd name="T8" fmla="*/ 0 w 18288"/>
                              <a:gd name="T9" fmla="*/ 144 h 19050"/>
                              <a:gd name="T10" fmla="*/ 46 w 18288"/>
                              <a:gd name="T11" fmla="*/ 190 h 19050"/>
                              <a:gd name="T12" fmla="*/ 91 w 18288"/>
                              <a:gd name="T13" fmla="*/ 190 h 19050"/>
                              <a:gd name="T14" fmla="*/ 137 w 18288"/>
                              <a:gd name="T15" fmla="*/ 190 h 19050"/>
                              <a:gd name="T16" fmla="*/ 182 w 18288"/>
                              <a:gd name="T17" fmla="*/ 144 h 19050"/>
                              <a:gd name="T18" fmla="*/ 182 w 18288"/>
                              <a:gd name="T19" fmla="*/ 99 h 19050"/>
                              <a:gd name="T20" fmla="*/ 182 w 18288"/>
                              <a:gd name="T21" fmla="*/ 46 h 19050"/>
                              <a:gd name="T22" fmla="*/ 137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4572" y="0"/>
                                  <a:pt x="0" y="4572"/>
                                  <a:pt x="0" y="9906"/>
                                </a:cubicBezTo>
                                <a:cubicBezTo>
                                  <a:pt x="0" y="14478"/>
                                  <a:pt x="4572" y="19050"/>
                                  <a:pt x="9144" y="19050"/>
                                </a:cubicBezTo>
                                <a:cubicBezTo>
                                  <a:pt x="13716" y="19050"/>
                                  <a:pt x="18288" y="14478"/>
                                  <a:pt x="18288" y="9906"/>
                                </a:cubicBezTo>
                                <a:cubicBezTo>
                                  <a:pt x="18288" y="4572"/>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5" name="Shape 2034"/>
                        <wps:cNvSpPr>
                          <a:spLocks/>
                        </wps:cNvSpPr>
                        <wps:spPr bwMode="auto">
                          <a:xfrm>
                            <a:off x="7978" y="5974"/>
                            <a:ext cx="175" cy="182"/>
                          </a:xfrm>
                          <a:custGeom>
                            <a:avLst/>
                            <a:gdLst>
                              <a:gd name="T0" fmla="*/ 91 w 17526"/>
                              <a:gd name="T1" fmla="*/ 0 h 18288"/>
                              <a:gd name="T2" fmla="*/ 137 w 17526"/>
                              <a:gd name="T3" fmla="*/ 0 h 18288"/>
                              <a:gd name="T4" fmla="*/ 175 w 17526"/>
                              <a:gd name="T5" fmla="*/ 38 h 18288"/>
                              <a:gd name="T6" fmla="*/ 175 w 17526"/>
                              <a:gd name="T7" fmla="*/ 91 h 18288"/>
                              <a:gd name="T8" fmla="*/ 175 w 17526"/>
                              <a:gd name="T9" fmla="*/ 144 h 18288"/>
                              <a:gd name="T10" fmla="*/ 137 w 17526"/>
                              <a:gd name="T11" fmla="*/ 182 h 18288"/>
                              <a:gd name="T12" fmla="*/ 91 w 17526"/>
                              <a:gd name="T13" fmla="*/ 182 h 18288"/>
                              <a:gd name="T14" fmla="*/ 38 w 17526"/>
                              <a:gd name="T15" fmla="*/ 182 h 18288"/>
                              <a:gd name="T16" fmla="*/ 0 w 17526"/>
                              <a:gd name="T17" fmla="*/ 144 h 18288"/>
                              <a:gd name="T18" fmla="*/ 0 w 17526"/>
                              <a:gd name="T19" fmla="*/ 91 h 18288"/>
                              <a:gd name="T20" fmla="*/ 0 w 17526"/>
                              <a:gd name="T21" fmla="*/ 38 h 18288"/>
                              <a:gd name="T22" fmla="*/ 38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13716" y="0"/>
                                  <a:pt x="17526" y="3810"/>
                                  <a:pt x="17526" y="9144"/>
                                </a:cubicBezTo>
                                <a:cubicBezTo>
                                  <a:pt x="17526" y="14478"/>
                                  <a:pt x="13716" y="18288"/>
                                  <a:pt x="9144" y="18288"/>
                                </a:cubicBezTo>
                                <a:cubicBezTo>
                                  <a:pt x="3810" y="18288"/>
                                  <a:pt x="0" y="14478"/>
                                  <a:pt x="0" y="9144"/>
                                </a:cubicBezTo>
                                <a:cubicBezTo>
                                  <a:pt x="0" y="3810"/>
                                  <a:pt x="3810"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6" name="Shape 2035"/>
                        <wps:cNvSpPr>
                          <a:spLocks/>
                        </wps:cNvSpPr>
                        <wps:spPr bwMode="auto">
                          <a:xfrm>
                            <a:off x="7978" y="5974"/>
                            <a:ext cx="175" cy="182"/>
                          </a:xfrm>
                          <a:custGeom>
                            <a:avLst/>
                            <a:gdLst>
                              <a:gd name="T0" fmla="*/ 91 w 17526"/>
                              <a:gd name="T1" fmla="*/ 0 h 18288"/>
                              <a:gd name="T2" fmla="*/ 38 w 17526"/>
                              <a:gd name="T3" fmla="*/ 0 h 18288"/>
                              <a:gd name="T4" fmla="*/ 0 w 17526"/>
                              <a:gd name="T5" fmla="*/ 38 h 18288"/>
                              <a:gd name="T6" fmla="*/ 0 w 17526"/>
                              <a:gd name="T7" fmla="*/ 91 h 18288"/>
                              <a:gd name="T8" fmla="*/ 0 w 17526"/>
                              <a:gd name="T9" fmla="*/ 144 h 18288"/>
                              <a:gd name="T10" fmla="*/ 38 w 17526"/>
                              <a:gd name="T11" fmla="*/ 182 h 18288"/>
                              <a:gd name="T12" fmla="*/ 91 w 17526"/>
                              <a:gd name="T13" fmla="*/ 182 h 18288"/>
                              <a:gd name="T14" fmla="*/ 137 w 17526"/>
                              <a:gd name="T15" fmla="*/ 182 h 18288"/>
                              <a:gd name="T16" fmla="*/ 175 w 17526"/>
                              <a:gd name="T17" fmla="*/ 144 h 18288"/>
                              <a:gd name="T18" fmla="*/ 175 w 17526"/>
                              <a:gd name="T19" fmla="*/ 91 h 18288"/>
                              <a:gd name="T20" fmla="*/ 175 w 17526"/>
                              <a:gd name="T21" fmla="*/ 38 h 18288"/>
                              <a:gd name="T22" fmla="*/ 137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3810" y="0"/>
                                  <a:pt x="0" y="3810"/>
                                  <a:pt x="0" y="9144"/>
                                </a:cubicBezTo>
                                <a:cubicBezTo>
                                  <a:pt x="0" y="14478"/>
                                  <a:pt x="3810" y="18288"/>
                                  <a:pt x="9144" y="18288"/>
                                </a:cubicBezTo>
                                <a:cubicBezTo>
                                  <a:pt x="13716" y="18288"/>
                                  <a:pt x="17526" y="14478"/>
                                  <a:pt x="17526" y="9144"/>
                                </a:cubicBezTo>
                                <a:cubicBezTo>
                                  <a:pt x="17526" y="3810"/>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7" name="Shape 2036"/>
                        <wps:cNvSpPr>
                          <a:spLocks/>
                        </wps:cNvSpPr>
                        <wps:spPr bwMode="auto">
                          <a:xfrm>
                            <a:off x="7894" y="5410"/>
                            <a:ext cx="221" cy="266"/>
                          </a:xfrm>
                          <a:custGeom>
                            <a:avLst/>
                            <a:gdLst>
                              <a:gd name="T0" fmla="*/ 107 w 22098"/>
                              <a:gd name="T1" fmla="*/ 0 h 26670"/>
                              <a:gd name="T2" fmla="*/ 168 w 22098"/>
                              <a:gd name="T3" fmla="*/ 0 h 26670"/>
                              <a:gd name="T4" fmla="*/ 221 w 22098"/>
                              <a:gd name="T5" fmla="*/ 61 h 26670"/>
                              <a:gd name="T6" fmla="*/ 221 w 22098"/>
                              <a:gd name="T7" fmla="*/ 137 h 26670"/>
                              <a:gd name="T8" fmla="*/ 221 w 22098"/>
                              <a:gd name="T9" fmla="*/ 205 h 26670"/>
                              <a:gd name="T10" fmla="*/ 168 w 22098"/>
                              <a:gd name="T11" fmla="*/ 266 h 26670"/>
                              <a:gd name="T12" fmla="*/ 107 w 22098"/>
                              <a:gd name="T13" fmla="*/ 266 h 26670"/>
                              <a:gd name="T14" fmla="*/ 53 w 22098"/>
                              <a:gd name="T15" fmla="*/ 266 h 26670"/>
                              <a:gd name="T16" fmla="*/ 0 w 22098"/>
                              <a:gd name="T17" fmla="*/ 205 h 26670"/>
                              <a:gd name="T18" fmla="*/ 0 w 22098"/>
                              <a:gd name="T19" fmla="*/ 137 h 26670"/>
                              <a:gd name="T20" fmla="*/ 0 w 22098"/>
                              <a:gd name="T21" fmla="*/ 61 h 26670"/>
                              <a:gd name="T22" fmla="*/ 53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16764" y="0"/>
                                  <a:pt x="22098" y="6096"/>
                                  <a:pt x="22098" y="13716"/>
                                </a:cubicBezTo>
                                <a:cubicBezTo>
                                  <a:pt x="22098" y="20574"/>
                                  <a:pt x="16764" y="26670"/>
                                  <a:pt x="10668" y="26670"/>
                                </a:cubicBezTo>
                                <a:cubicBezTo>
                                  <a:pt x="5334" y="26670"/>
                                  <a:pt x="0" y="20574"/>
                                  <a:pt x="0" y="13716"/>
                                </a:cubicBezTo>
                                <a:cubicBezTo>
                                  <a:pt x="0" y="6096"/>
                                  <a:pt x="5334"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8" name="Shape 2037"/>
                        <wps:cNvSpPr>
                          <a:spLocks/>
                        </wps:cNvSpPr>
                        <wps:spPr bwMode="auto">
                          <a:xfrm>
                            <a:off x="7894" y="5410"/>
                            <a:ext cx="221" cy="266"/>
                          </a:xfrm>
                          <a:custGeom>
                            <a:avLst/>
                            <a:gdLst>
                              <a:gd name="T0" fmla="*/ 107 w 22098"/>
                              <a:gd name="T1" fmla="*/ 0 h 26670"/>
                              <a:gd name="T2" fmla="*/ 53 w 22098"/>
                              <a:gd name="T3" fmla="*/ 0 h 26670"/>
                              <a:gd name="T4" fmla="*/ 0 w 22098"/>
                              <a:gd name="T5" fmla="*/ 61 h 26670"/>
                              <a:gd name="T6" fmla="*/ 0 w 22098"/>
                              <a:gd name="T7" fmla="*/ 137 h 26670"/>
                              <a:gd name="T8" fmla="*/ 0 w 22098"/>
                              <a:gd name="T9" fmla="*/ 205 h 26670"/>
                              <a:gd name="T10" fmla="*/ 53 w 22098"/>
                              <a:gd name="T11" fmla="*/ 266 h 26670"/>
                              <a:gd name="T12" fmla="*/ 107 w 22098"/>
                              <a:gd name="T13" fmla="*/ 266 h 26670"/>
                              <a:gd name="T14" fmla="*/ 168 w 22098"/>
                              <a:gd name="T15" fmla="*/ 266 h 26670"/>
                              <a:gd name="T16" fmla="*/ 221 w 22098"/>
                              <a:gd name="T17" fmla="*/ 205 h 26670"/>
                              <a:gd name="T18" fmla="*/ 221 w 22098"/>
                              <a:gd name="T19" fmla="*/ 137 h 26670"/>
                              <a:gd name="T20" fmla="*/ 221 w 22098"/>
                              <a:gd name="T21" fmla="*/ 61 h 26670"/>
                              <a:gd name="T22" fmla="*/ 168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5334" y="0"/>
                                  <a:pt x="0" y="6096"/>
                                  <a:pt x="0" y="13716"/>
                                </a:cubicBezTo>
                                <a:cubicBezTo>
                                  <a:pt x="0" y="20574"/>
                                  <a:pt x="5334" y="26670"/>
                                  <a:pt x="10668" y="26670"/>
                                </a:cubicBezTo>
                                <a:cubicBezTo>
                                  <a:pt x="16764" y="26670"/>
                                  <a:pt x="22098" y="20574"/>
                                  <a:pt x="22098" y="13716"/>
                                </a:cubicBezTo>
                                <a:cubicBezTo>
                                  <a:pt x="22098"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9" name="Shape 2038"/>
                        <wps:cNvSpPr>
                          <a:spLocks/>
                        </wps:cNvSpPr>
                        <wps:spPr bwMode="auto">
                          <a:xfrm>
                            <a:off x="7383" y="4640"/>
                            <a:ext cx="275" cy="274"/>
                          </a:xfrm>
                          <a:custGeom>
                            <a:avLst/>
                            <a:gdLst>
                              <a:gd name="T0" fmla="*/ 138 w 27432"/>
                              <a:gd name="T1" fmla="*/ 0 h 27432"/>
                              <a:gd name="T2" fmla="*/ 214 w 27432"/>
                              <a:gd name="T3" fmla="*/ 0 h 27432"/>
                              <a:gd name="T4" fmla="*/ 275 w 27432"/>
                              <a:gd name="T5" fmla="*/ 61 h 27432"/>
                              <a:gd name="T6" fmla="*/ 275 w 27432"/>
                              <a:gd name="T7" fmla="*/ 137 h 27432"/>
                              <a:gd name="T8" fmla="*/ 275 w 27432"/>
                              <a:gd name="T9" fmla="*/ 213 h 27432"/>
                              <a:gd name="T10" fmla="*/ 214 w 27432"/>
                              <a:gd name="T11" fmla="*/ 274 h 27432"/>
                              <a:gd name="T12" fmla="*/ 138 w 27432"/>
                              <a:gd name="T13" fmla="*/ 274 h 27432"/>
                              <a:gd name="T14" fmla="*/ 61 w 27432"/>
                              <a:gd name="T15" fmla="*/ 274 h 27432"/>
                              <a:gd name="T16" fmla="*/ 0 w 27432"/>
                              <a:gd name="T17" fmla="*/ 213 h 27432"/>
                              <a:gd name="T18" fmla="*/ 0 w 27432"/>
                              <a:gd name="T19" fmla="*/ 137 h 27432"/>
                              <a:gd name="T20" fmla="*/ 0 w 27432"/>
                              <a:gd name="T21" fmla="*/ 61 h 27432"/>
                              <a:gd name="T22" fmla="*/ 61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21336" y="0"/>
                                  <a:pt x="27432" y="6096"/>
                                  <a:pt x="27432" y="13716"/>
                                </a:cubicBezTo>
                                <a:cubicBezTo>
                                  <a:pt x="27432" y="21336"/>
                                  <a:pt x="21336" y="27432"/>
                                  <a:pt x="13716" y="27432"/>
                                </a:cubicBezTo>
                                <a:cubicBezTo>
                                  <a:pt x="6096" y="27432"/>
                                  <a:pt x="0" y="21336"/>
                                  <a:pt x="0" y="13716"/>
                                </a:cubicBezTo>
                                <a:cubicBezTo>
                                  <a:pt x="0" y="6096"/>
                                  <a:pt x="6096" y="0"/>
                                  <a:pt x="13716"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0" name="Shape 2039"/>
                        <wps:cNvSpPr>
                          <a:spLocks/>
                        </wps:cNvSpPr>
                        <wps:spPr bwMode="auto">
                          <a:xfrm>
                            <a:off x="7383" y="4640"/>
                            <a:ext cx="275" cy="274"/>
                          </a:xfrm>
                          <a:custGeom>
                            <a:avLst/>
                            <a:gdLst>
                              <a:gd name="T0" fmla="*/ 138 w 27432"/>
                              <a:gd name="T1" fmla="*/ 0 h 27432"/>
                              <a:gd name="T2" fmla="*/ 61 w 27432"/>
                              <a:gd name="T3" fmla="*/ 0 h 27432"/>
                              <a:gd name="T4" fmla="*/ 0 w 27432"/>
                              <a:gd name="T5" fmla="*/ 61 h 27432"/>
                              <a:gd name="T6" fmla="*/ 0 w 27432"/>
                              <a:gd name="T7" fmla="*/ 137 h 27432"/>
                              <a:gd name="T8" fmla="*/ 0 w 27432"/>
                              <a:gd name="T9" fmla="*/ 213 h 27432"/>
                              <a:gd name="T10" fmla="*/ 61 w 27432"/>
                              <a:gd name="T11" fmla="*/ 274 h 27432"/>
                              <a:gd name="T12" fmla="*/ 138 w 27432"/>
                              <a:gd name="T13" fmla="*/ 274 h 27432"/>
                              <a:gd name="T14" fmla="*/ 214 w 27432"/>
                              <a:gd name="T15" fmla="*/ 274 h 27432"/>
                              <a:gd name="T16" fmla="*/ 275 w 27432"/>
                              <a:gd name="T17" fmla="*/ 213 h 27432"/>
                              <a:gd name="T18" fmla="*/ 275 w 27432"/>
                              <a:gd name="T19" fmla="*/ 137 h 27432"/>
                              <a:gd name="T20" fmla="*/ 275 w 27432"/>
                              <a:gd name="T21" fmla="*/ 61 h 27432"/>
                              <a:gd name="T22" fmla="*/ 214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6096" y="0"/>
                                  <a:pt x="0" y="6096"/>
                                  <a:pt x="0" y="13716"/>
                                </a:cubicBezTo>
                                <a:cubicBezTo>
                                  <a:pt x="0" y="21336"/>
                                  <a:pt x="6096" y="27432"/>
                                  <a:pt x="13716" y="27432"/>
                                </a:cubicBezTo>
                                <a:cubicBezTo>
                                  <a:pt x="21336" y="27432"/>
                                  <a:pt x="27432" y="21336"/>
                                  <a:pt x="27432" y="13716"/>
                                </a:cubicBezTo>
                                <a:cubicBezTo>
                                  <a:pt x="27432" y="6096"/>
                                  <a:pt x="21336" y="0"/>
                                  <a:pt x="13716"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1" name="Shape 2040"/>
                        <wps:cNvSpPr>
                          <a:spLocks/>
                        </wps:cNvSpPr>
                        <wps:spPr bwMode="auto">
                          <a:xfrm>
                            <a:off x="7261" y="5730"/>
                            <a:ext cx="214" cy="312"/>
                          </a:xfrm>
                          <a:custGeom>
                            <a:avLst/>
                            <a:gdLst>
                              <a:gd name="T0" fmla="*/ 107 w 21336"/>
                              <a:gd name="T1" fmla="*/ 0 h 31242"/>
                              <a:gd name="T2" fmla="*/ 168 w 21336"/>
                              <a:gd name="T3" fmla="*/ 0 h 31242"/>
                              <a:gd name="T4" fmla="*/ 214 w 21336"/>
                              <a:gd name="T5" fmla="*/ 68 h 31242"/>
                              <a:gd name="T6" fmla="*/ 214 w 21336"/>
                              <a:gd name="T7" fmla="*/ 160 h 31242"/>
                              <a:gd name="T8" fmla="*/ 214 w 21336"/>
                              <a:gd name="T9" fmla="*/ 244 h 31242"/>
                              <a:gd name="T10" fmla="*/ 168 w 21336"/>
                              <a:gd name="T11" fmla="*/ 312 h 31242"/>
                              <a:gd name="T12" fmla="*/ 107 w 21336"/>
                              <a:gd name="T13" fmla="*/ 312 h 31242"/>
                              <a:gd name="T14" fmla="*/ 46 w 21336"/>
                              <a:gd name="T15" fmla="*/ 312 h 31242"/>
                              <a:gd name="T16" fmla="*/ 0 w 21336"/>
                              <a:gd name="T17" fmla="*/ 244 h 31242"/>
                              <a:gd name="T18" fmla="*/ 0 w 21336"/>
                              <a:gd name="T19" fmla="*/ 160 h 31242"/>
                              <a:gd name="T20" fmla="*/ 0 w 21336"/>
                              <a:gd name="T21" fmla="*/ 68 h 31242"/>
                              <a:gd name="T22" fmla="*/ 46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16764" y="0"/>
                                  <a:pt x="21336" y="6858"/>
                                  <a:pt x="21336" y="16002"/>
                                </a:cubicBezTo>
                                <a:cubicBezTo>
                                  <a:pt x="21336" y="24384"/>
                                  <a:pt x="16764" y="31242"/>
                                  <a:pt x="10668" y="31242"/>
                                </a:cubicBezTo>
                                <a:cubicBezTo>
                                  <a:pt x="4572" y="31242"/>
                                  <a:pt x="0" y="24384"/>
                                  <a:pt x="0" y="16002"/>
                                </a:cubicBezTo>
                                <a:cubicBezTo>
                                  <a:pt x="0" y="6858"/>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2" name="Shape 2041"/>
                        <wps:cNvSpPr>
                          <a:spLocks/>
                        </wps:cNvSpPr>
                        <wps:spPr bwMode="auto">
                          <a:xfrm>
                            <a:off x="7261" y="5730"/>
                            <a:ext cx="214" cy="312"/>
                          </a:xfrm>
                          <a:custGeom>
                            <a:avLst/>
                            <a:gdLst>
                              <a:gd name="T0" fmla="*/ 107 w 21336"/>
                              <a:gd name="T1" fmla="*/ 0 h 31242"/>
                              <a:gd name="T2" fmla="*/ 46 w 21336"/>
                              <a:gd name="T3" fmla="*/ 0 h 31242"/>
                              <a:gd name="T4" fmla="*/ 0 w 21336"/>
                              <a:gd name="T5" fmla="*/ 68 h 31242"/>
                              <a:gd name="T6" fmla="*/ 0 w 21336"/>
                              <a:gd name="T7" fmla="*/ 160 h 31242"/>
                              <a:gd name="T8" fmla="*/ 0 w 21336"/>
                              <a:gd name="T9" fmla="*/ 244 h 31242"/>
                              <a:gd name="T10" fmla="*/ 46 w 21336"/>
                              <a:gd name="T11" fmla="*/ 312 h 31242"/>
                              <a:gd name="T12" fmla="*/ 107 w 21336"/>
                              <a:gd name="T13" fmla="*/ 312 h 31242"/>
                              <a:gd name="T14" fmla="*/ 168 w 21336"/>
                              <a:gd name="T15" fmla="*/ 312 h 31242"/>
                              <a:gd name="T16" fmla="*/ 214 w 21336"/>
                              <a:gd name="T17" fmla="*/ 244 h 31242"/>
                              <a:gd name="T18" fmla="*/ 214 w 21336"/>
                              <a:gd name="T19" fmla="*/ 160 h 31242"/>
                              <a:gd name="T20" fmla="*/ 214 w 21336"/>
                              <a:gd name="T21" fmla="*/ 68 h 31242"/>
                              <a:gd name="T22" fmla="*/ 168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4572" y="0"/>
                                  <a:pt x="0" y="6858"/>
                                  <a:pt x="0" y="16002"/>
                                </a:cubicBezTo>
                                <a:cubicBezTo>
                                  <a:pt x="0" y="24384"/>
                                  <a:pt x="4572" y="31242"/>
                                  <a:pt x="10668" y="31242"/>
                                </a:cubicBezTo>
                                <a:cubicBezTo>
                                  <a:pt x="16764" y="31242"/>
                                  <a:pt x="21336" y="24384"/>
                                  <a:pt x="21336" y="16002"/>
                                </a:cubicBezTo>
                                <a:cubicBezTo>
                                  <a:pt x="21336" y="6858"/>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3" name="Shape 2042"/>
                        <wps:cNvSpPr>
                          <a:spLocks/>
                        </wps:cNvSpPr>
                        <wps:spPr bwMode="auto">
                          <a:xfrm>
                            <a:off x="2385" y="6979"/>
                            <a:ext cx="8641" cy="122"/>
                          </a:xfrm>
                          <a:custGeom>
                            <a:avLst/>
                            <a:gdLst>
                              <a:gd name="T0" fmla="*/ 0 w 864108"/>
                              <a:gd name="T1" fmla="*/ 0 h 12192"/>
                              <a:gd name="T2" fmla="*/ 716 w 864108"/>
                              <a:gd name="T3" fmla="*/ 122 h 12192"/>
                              <a:gd name="T4" fmla="*/ 7925 w 864108"/>
                              <a:gd name="T5" fmla="*/ 122 h 12192"/>
                              <a:gd name="T6" fmla="*/ 8641 w 864108"/>
                              <a:gd name="T7" fmla="*/ 0 h 12192"/>
                              <a:gd name="T8" fmla="*/ 0 60000 65536"/>
                              <a:gd name="T9" fmla="*/ 0 60000 65536"/>
                              <a:gd name="T10" fmla="*/ 0 60000 65536"/>
                              <a:gd name="T11" fmla="*/ 0 60000 65536"/>
                              <a:gd name="T12" fmla="*/ 0 w 864108"/>
                              <a:gd name="T13" fmla="*/ 0 h 12192"/>
                              <a:gd name="T14" fmla="*/ 864108 w 864108"/>
                              <a:gd name="T15" fmla="*/ 12192 h 12192"/>
                            </a:gdLst>
                            <a:ahLst/>
                            <a:cxnLst>
                              <a:cxn ang="T8">
                                <a:pos x="T0" y="T1"/>
                              </a:cxn>
                              <a:cxn ang="T9">
                                <a:pos x="T2" y="T3"/>
                              </a:cxn>
                              <a:cxn ang="T10">
                                <a:pos x="T4" y="T5"/>
                              </a:cxn>
                              <a:cxn ang="T11">
                                <a:pos x="T6" y="T7"/>
                              </a:cxn>
                            </a:cxnLst>
                            <a:rect l="T12" t="T13" r="T14" b="T15"/>
                            <a:pathLst>
                              <a:path w="864108" h="12192">
                                <a:moveTo>
                                  <a:pt x="0" y="0"/>
                                </a:moveTo>
                                <a:cubicBezTo>
                                  <a:pt x="0" y="6858"/>
                                  <a:pt x="32004" y="12192"/>
                                  <a:pt x="71628" y="12192"/>
                                </a:cubicBezTo>
                                <a:lnTo>
                                  <a:pt x="792480" y="12192"/>
                                </a:lnTo>
                                <a:cubicBezTo>
                                  <a:pt x="832104" y="12192"/>
                                  <a:pt x="864108" y="6858"/>
                                  <a:pt x="864108"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4" name="Shape 2043"/>
                        <wps:cNvSpPr>
                          <a:spLocks/>
                        </wps:cNvSpPr>
                        <wps:spPr bwMode="auto">
                          <a:xfrm>
                            <a:off x="2164" y="4754"/>
                            <a:ext cx="9105" cy="0"/>
                          </a:xfrm>
                          <a:custGeom>
                            <a:avLst/>
                            <a:gdLst>
                              <a:gd name="T0" fmla="*/ 0 w 910590"/>
                              <a:gd name="T1" fmla="*/ 9105 w 910590"/>
                              <a:gd name="T2" fmla="*/ 0 60000 65536"/>
                              <a:gd name="T3" fmla="*/ 0 60000 65536"/>
                              <a:gd name="T4" fmla="*/ 0 w 910590"/>
                              <a:gd name="T5" fmla="*/ 910590 w 910590"/>
                            </a:gdLst>
                            <a:ahLst/>
                            <a:cxnLst>
                              <a:cxn ang="T2">
                                <a:pos x="T0" y="0"/>
                              </a:cxn>
                              <a:cxn ang="T3">
                                <a:pos x="T1" y="0"/>
                              </a:cxn>
                            </a:cxnLst>
                            <a:rect l="T4" t="0" r="T5" b="0"/>
                            <a:pathLst>
                              <a:path w="910590">
                                <a:moveTo>
                                  <a:pt x="0" y="0"/>
                                </a:moveTo>
                                <a:lnTo>
                                  <a:pt x="91059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5" name="Shape 2077"/>
                        <wps:cNvSpPr>
                          <a:spLocks/>
                        </wps:cNvSpPr>
                        <wps:spPr bwMode="auto">
                          <a:xfrm>
                            <a:off x="0" y="0"/>
                            <a:ext cx="2438" cy="1074"/>
                          </a:xfrm>
                          <a:custGeom>
                            <a:avLst/>
                            <a:gdLst>
                              <a:gd name="T0" fmla="*/ 30 w 243840"/>
                              <a:gd name="T1" fmla="*/ 0 h 107442"/>
                              <a:gd name="T2" fmla="*/ 69 w 243840"/>
                              <a:gd name="T3" fmla="*/ 8 h 107442"/>
                              <a:gd name="T4" fmla="*/ 1940 w 243840"/>
                              <a:gd name="T5" fmla="*/ 809 h 107442"/>
                              <a:gd name="T6" fmla="*/ 1836 w 243840"/>
                              <a:gd name="T7" fmla="*/ 541 h 107442"/>
                              <a:gd name="T8" fmla="*/ 2438 w 243840"/>
                              <a:gd name="T9" fmla="*/ 1074 h 107442"/>
                              <a:gd name="T10" fmla="*/ 1638 w 243840"/>
                              <a:gd name="T11" fmla="*/ 1005 h 107442"/>
                              <a:gd name="T12" fmla="*/ 1902 w 243840"/>
                              <a:gd name="T13" fmla="*/ 901 h 107442"/>
                              <a:gd name="T14" fmla="*/ 30 w 243840"/>
                              <a:gd name="T15" fmla="*/ 91 h 107442"/>
                              <a:gd name="T16" fmla="*/ 0 w 243840"/>
                              <a:gd name="T17" fmla="*/ 69 h 107442"/>
                              <a:gd name="T18" fmla="*/ 8 w 243840"/>
                              <a:gd name="T19" fmla="*/ 30 h 107442"/>
                              <a:gd name="T20" fmla="*/ 30 w 243840"/>
                              <a:gd name="T21" fmla="*/ 0 h 107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3840"/>
                              <a:gd name="T34" fmla="*/ 0 h 107442"/>
                              <a:gd name="T35" fmla="*/ 243840 w 243840"/>
                              <a:gd name="T36" fmla="*/ 107442 h 1074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3840" h="107442">
                                <a:moveTo>
                                  <a:pt x="3048" y="0"/>
                                </a:moveTo>
                                <a:lnTo>
                                  <a:pt x="6858" y="762"/>
                                </a:lnTo>
                                <a:lnTo>
                                  <a:pt x="194026" y="80977"/>
                                </a:lnTo>
                                <a:lnTo>
                                  <a:pt x="183642" y="54102"/>
                                </a:lnTo>
                                <a:lnTo>
                                  <a:pt x="243840" y="107442"/>
                                </a:lnTo>
                                <a:lnTo>
                                  <a:pt x="163830" y="100584"/>
                                </a:lnTo>
                                <a:lnTo>
                                  <a:pt x="190277" y="90128"/>
                                </a:lnTo>
                                <a:lnTo>
                                  <a:pt x="3048" y="9144"/>
                                </a:lnTo>
                                <a:lnTo>
                                  <a:pt x="0" y="6858"/>
                                </a:lnTo>
                                <a:lnTo>
                                  <a:pt x="762" y="3048"/>
                                </a:lnTo>
                                <a:lnTo>
                                  <a:pt x="304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6" name="Rectangle 2079"/>
                        <wps:cNvSpPr>
                          <a:spLocks noChangeArrowheads="1"/>
                        </wps:cNvSpPr>
                        <wps:spPr bwMode="auto">
                          <a:xfrm>
                            <a:off x="14516" y="7988"/>
                            <a:ext cx="101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70D23" w14:textId="77777777" w:rsidR="001A087A" w:rsidRDefault="001A087A" w:rsidP="001A087A">
                              <w:r>
                                <w:t>n</w:t>
                              </w:r>
                            </w:p>
                          </w:txbxContent>
                        </wps:txbx>
                        <wps:bodyPr rot="0" vert="horz" wrap="square" lIns="0" tIns="0" rIns="0" bIns="0" anchor="t" anchorCtr="0" upright="1">
                          <a:noAutofit/>
                        </wps:bodyPr>
                      </wps:wsp>
                      <wps:wsp>
                        <wps:cNvPr id="1703202167" name="Rectangle 11424"/>
                        <wps:cNvSpPr>
                          <a:spLocks noChangeArrowheads="1"/>
                        </wps:cNvSpPr>
                        <wps:spPr bwMode="auto">
                          <a:xfrm>
                            <a:off x="15278" y="7988"/>
                            <a:ext cx="216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CA9CAB" w14:textId="77777777" w:rsidR="001A087A" w:rsidRDefault="001A087A" w:rsidP="001A087A">
                              <w:r>
                                <w:t>ướ</w:t>
                              </w:r>
                            </w:p>
                          </w:txbxContent>
                        </wps:txbx>
                        <wps:bodyPr rot="0" vert="horz" wrap="square" lIns="0" tIns="0" rIns="0" bIns="0" anchor="t" anchorCtr="0" upright="1">
                          <a:noAutofit/>
                        </wps:bodyPr>
                      </wps:wsp>
                      <wps:wsp>
                        <wps:cNvPr id="1703202168" name="Rectangle 11429"/>
                        <wps:cNvSpPr>
                          <a:spLocks noChangeArrowheads="1"/>
                        </wps:cNvSpPr>
                        <wps:spPr bwMode="auto">
                          <a:xfrm>
                            <a:off x="16908" y="7988"/>
                            <a:ext cx="1409"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B86E5" w14:textId="77777777" w:rsidR="001A087A" w:rsidRDefault="001A087A" w:rsidP="001A087A">
                              <w:r>
                                <w:t xml:space="preserve">c </w:t>
                              </w:r>
                            </w:p>
                          </w:txbxContent>
                        </wps:txbx>
                        <wps:bodyPr rot="0" vert="horz" wrap="square" lIns="0" tIns="0" rIns="0" bIns="0" anchor="t" anchorCtr="0" upright="1">
                          <a:noAutofit/>
                        </wps:bodyPr>
                      </wps:wsp>
                      <wps:wsp>
                        <wps:cNvPr id="1703202169" name="Shape 2082"/>
                        <wps:cNvSpPr>
                          <a:spLocks/>
                        </wps:cNvSpPr>
                        <wps:spPr bwMode="auto">
                          <a:xfrm>
                            <a:off x="9410" y="7795"/>
                            <a:ext cx="4572" cy="1143"/>
                          </a:xfrm>
                          <a:custGeom>
                            <a:avLst/>
                            <a:gdLst>
                              <a:gd name="T0" fmla="*/ 4572 w 457200"/>
                              <a:gd name="T1" fmla="*/ 1143 h 114300"/>
                              <a:gd name="T2" fmla="*/ 0 w 457200"/>
                              <a:gd name="T3" fmla="*/ 0 h 114300"/>
                              <a:gd name="T4" fmla="*/ 0 60000 65536"/>
                              <a:gd name="T5" fmla="*/ 0 60000 65536"/>
                              <a:gd name="T6" fmla="*/ 0 w 457200"/>
                              <a:gd name="T7" fmla="*/ 0 h 114300"/>
                              <a:gd name="T8" fmla="*/ 457200 w 457200"/>
                              <a:gd name="T9" fmla="*/ 114300 h 114300"/>
                            </a:gdLst>
                            <a:ahLst/>
                            <a:cxnLst>
                              <a:cxn ang="T4">
                                <a:pos x="T0" y="T1"/>
                              </a:cxn>
                              <a:cxn ang="T5">
                                <a:pos x="T2" y="T3"/>
                              </a:cxn>
                            </a:cxnLst>
                            <a:rect l="T6" t="T7" r="T8" b="T9"/>
                            <a:pathLst>
                              <a:path w="457200" h="114300">
                                <a:moveTo>
                                  <a:pt x="457200" y="11430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EC387FC" id="Group 698227834" o:spid="_x0000_s1027" style="position:absolute;left:0;text-align:left;margin-left:332.1pt;margin-top:9.85pt;width:112.5pt;height:54.4pt;z-index:-251661824;mso-width-relative:margin;mso-height-relative:margin" coordsize="17968,9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8" type="#_x0000_t75" style="position:absolute;left:2366;top:6982;width:8731;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">
                  <v:imagedata r:id="rId9" o:title=""/>
                </v:shape>
                <v:shape id="Shape 1986" o:spid="_x0000_s1029" style="position:absolute;left:2164;top:8374;width:9121;height:1036;visibility:visible;mso-wrap-style:square;v-text-anchor:top" coordsize="912114,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" path="m,c,57150,33528,103632,76200,103632r760476,c878586,103632,912114,57150,912114,e" filled="f">
                  <v:stroke endcap="round"/>
                  <v:path arrowok="t" o:connecttype="custom" o:connectlocs="0,0;8,10;84,10;91,0" o:connectangles="0,0,0,0" textboxrect="0,0,912114,103632"/>
                </v:shape>
                <v:shape id="Shape 1987" o:spid="_x0000_s1030" style="position:absolute;left:2164;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" path="m,367284l,e" filled="f">
                  <v:stroke endcap="round"/>
                  <v:path arrowok="t" o:connecttype="custom" o:connectlocs="0,37;0,0" o:connectangles="0,0" textboxrect="0,0,0,367284"/>
                </v:shape>
                <v:shape id="Shape 1988" o:spid="_x0000_s1031" style="position:absolute;left:2316;top:8473;width:541;height:731;visibility:visible;mso-wrap-style:square;v-text-anchor:top" coordsize="5410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" path="m54102,73152c35814,68580,19812,55626,10668,38862,3810,27432,,13716,762,e" filled="f">
                  <v:stroke endcap="round"/>
                  <v:path arrowok="t" o:connecttype="custom" o:connectlocs="5,7;4,7;2,6;1,4;0,3;0,1;0,0" o:connectangles="0,0,0,0,0,0,0" textboxrect="0,0,54102,73152"/>
                </v:shape>
                <v:shape id="Shape 1989" o:spid="_x0000_s1032" style="position:absolute;left:11308;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" path="m,367284l,e" filled="f">
                  <v:stroke endcap="round"/>
                  <v:path arrowok="t" o:connecttype="custom" o:connectlocs="0,37;0,0" o:connectangles="0,0" textboxrect="0,0,0,367284"/>
                </v:shape>
                <v:shape id="Shape 1990" o:spid="_x0000_s1033" style="position:absolute;left:3040;top:9258;width:7300;height:0;visibility:visible;mso-wrap-style:square;v-text-anchor:top" coordsize="729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" path="m,l729996,e" filled="f">
                  <v:stroke endcap="round"/>
                  <v:path arrowok="t" o:connecttype="custom" o:connectlocs="0,0;73,0" o:connectangles="0,0" textboxrect="0,0,729996,0"/>
                </v:shape>
                <v:shape id="Shape 1991" o:spid="_x0000_s1034" style="position:absolute;left:2339;top:4754;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" path="m,366522l,e" filled="f">
                  <v:stroke endcap="round"/>
                  <v:path arrowok="t" o:connecttype="custom" o:connectlocs="0,37;0,0" o:connectangles="0,0" textboxrect="0,0,0,366522"/>
                </v:shape>
                <v:shape id="Shape 1992" o:spid="_x0000_s1035" style="position:absolute;left:10591;top:8473;width:518;height:754;visibility:visible;mso-wrap-style:square;v-text-anchor:top" coordsize="51816,7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" path="m50292,c51816,19050,45720,38100,33528,53340,24384,64008,12954,71628,,75438e" filled="f">
                  <v:stroke endcap="round"/>
                  <v:path arrowok="t" o:connecttype="custom" o:connectlocs="5,0;5,2;5,4;3,5;2,6;1,7;0,8" o:connectangles="0,0,0,0,0,0,0" textboxrect="0,0,51816,75438"/>
                </v:shape>
                <v:shape id="Shape 1993" o:spid="_x0000_s1036" style="position:absolute;left:11087;top:4792;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" path="m,366522l,e" filled="f">
                  <v:stroke endcap="round"/>
                  <v:path arrowok="t" o:connecttype="custom" o:connectlocs="0,37;0,0" o:connectangles="0,0" textboxrect="0,0,0,366522"/>
                </v:shape>
                <v:shape id="Shape 1994" o:spid="_x0000_s1037" style="position:absolute;left:5143;top:2438;width:1372;height:5783;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" path="m137160,578358l,e" filled="f">
                  <v:stroke endcap="round"/>
                  <v:path arrowok="t" o:connecttype="custom" o:connectlocs="14,58;0,0" o:connectangles="0,0" textboxrect="0,0,137160,578358"/>
                </v:shape>
                <v:shape id="Shape 1995" o:spid="_x0000_s1038" style="position:absolute;left:5349;top:2407;width:1371;height:5784;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" path="m137160,578358l,e" filled="f">
                  <v:stroke endcap="round"/>
                  <v:path arrowok="t" o:connecttype="custom" o:connectlocs="14,58;0,0" o:connectangles="0,0" textboxrect="0,0,137160,578358"/>
                </v:shape>
                <v:shape id="Shape 1996" o:spid="_x0000_s1039" style="position:absolute;left:4777;top:1805;width:579;height:793;visibility:visible;mso-wrap-style:square;v-text-anchor:top" coordsize="57912,79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" path="m,c34290,11430,57912,42672,57912,79248e" filled="f">
                  <v:stroke endcap="round"/>
                  <v:path arrowok="t" o:connecttype="custom" o:connectlocs="0,0;3,1;6,4;6,8" o:connectangles="0,0,0,0" textboxrect="0,0,57912,79248"/>
                </v:shape>
                <v:shape id="Shape 1997" o:spid="_x0000_s1040" style="position:absolute;left:4922;top:2103;width:206;height:403;visibility:visible;mso-wrap-style:square;v-text-anchor:top" coordsize="20574,4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" path="m,c10668,11430,17526,25146,20574,40386e" filled="f">
                  <v:stroke endcap="round"/>
                  <v:path arrowok="t" o:connecttype="custom" o:connectlocs="0,0;1,1;2,3;2,4" o:connectangles="0,0,0,0" textboxrect="0,0,20574,40386"/>
                </v:shape>
                <v:shape id="Shape 1998" o:spid="_x0000_s1041" style="position:absolute;left:2857;top:1272;width:2042;height:846;visibility:visible;mso-wrap-style:square;v-text-anchor:top" coordsize="204216,84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" path="m,l204216,84582e" filled="f">
                  <v:stroke endcap="round"/>
                  <v:path arrowok="t" o:connecttype="custom" o:connectlocs="0,0;20,8" o:connectangles="0,0" textboxrect="0,0,204216,84582"/>
                </v:shape>
                <v:shape id="Shape 1999" o:spid="_x0000_s1042" style="position:absolute;left:2872;top:1005;width:1974;height:823;visibility:visible;mso-wrap-style:square;v-text-anchor:top" coordsize="197358,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" path="m,l197358,82296e" filled="f">
                  <v:stroke endcap="round"/>
                  <v:path arrowok="t" o:connecttype="custom" o:connectlocs="0,0;20,8" o:connectangles="0,0" textboxrect="0,0,197358,82296"/>
                </v:shape>
                <v:shape id="Shape 2000" o:spid="_x0000_s1043" style="position:absolute;left:6720;top:8206;width:968;height:602;visibility:visible;mso-wrap-style:square;v-text-anchor:top" coordsize="96774,6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" path="m96774,9906c92202,37338,75438,56388,54864,57913,28194,60199,4572,35052,,e" filled="f">
                  <v:stroke endcap="round"/>
                  <v:path arrowok="t" o:connecttype="custom" o:connectlocs="10,1;9,4;8,6;5,6;3,6;0,4;0,0" o:connectangles="0,0,0,0,0,0,0" textboxrect="0,0,96774,60199"/>
                </v:shape>
                <v:shape id="Shape 2001" o:spid="_x0000_s1044" style="position:absolute;left:6522;top:8138;width:1395;height:945;visibility:visible;mso-wrap-style:square;v-text-anchor:top" coordsize="139446,9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" path="m139446,9144c134874,54863,109728,88392,78486,91439,41148,94487,6858,54101,,e" filled="f">
                  <v:stroke endcap="round"/>
                  <v:path arrowok="t" o:connecttype="custom" o:connectlocs="14,1;13,5;11,9;8,9;4,9;1,5;0,0" o:connectangles="0,0,0,0,0,0,0" textboxrect="0,0,139446,94487"/>
                </v:shape>
                <v:shape id="Shape 2003" o:spid="_x0000_s1045" style="position:absolute;left:7132;top:1363;width:1234;height:1494;visibility:visible;mso-wrap-style:square;v-text-anchor:top" coordsize="123444,149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" path="m,74676c,33528,27432,,61722,v34290,,61722,33528,61722,74676l123444,149352,,149352,,74676xe" filled="f">
                  <v:stroke endcap="round"/>
                  <v:path arrowok="t" o:connecttype="custom" o:connectlocs="0,7;6,0;12,7;12,15;0,15;0,7" o:connectangles="0,0,0,0,0,0" textboxrect="0,0,123444,149352"/>
                </v:shape>
                <v:shape id="Shape 2004" o:spid="_x0000_s1046" style="position:absolute;left:8374;top:2910;width:0;height:5540;visibility:visible;mso-wrap-style:square;v-text-anchor:top" coordsize="0,55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" path="m,l,553974e" filled="f">
                  <v:stroke endcap="round"/>
                  <v:path arrowok="t" o:connecttype="custom" o:connectlocs="0,0;0,55" o:connectangles="0,0" textboxrect="0,0,0,553974"/>
                </v:shape>
                <v:shape id="Picture 21" o:spid="_x0000_s1047" type="#_x0000_t75" style="position:absolute;left:7096;top:4061;width:1270;height:4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">
                  <v:imagedata r:id="rId10" o:title=""/>
                </v:shape>
                <v:shape id="Shape 2006" o:spid="_x0000_s1048" style="position:absolute;left:7124;top:2849;width:0;height:5533;visibility:visible;mso-wrap-style:square;v-text-anchor:top" coordsize="0,553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" path="m,l,553212e" filled="f">
                  <v:stroke endcap="round"/>
                  <v:path arrowok="t" o:connecttype="custom" o:connectlocs="0,0;0,55" o:connectangles="0,0" textboxrect="0,0,0,553212"/>
                </v:shape>
                <v:shape id="Shape 2007" o:spid="_x0000_s1049" style="position:absolute;left:7040;top:8564;width:1433;height:0;visibility:visible;mso-wrap-style:square;v-text-anchor:top" coordsize="143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" path="m143256,l,e" filled="f">
                  <v:stroke endcap="round"/>
                  <v:path arrowok="t" o:connecttype="custom" o:connectlocs="14,0;0,0" o:connectangles="0,0" textboxrect="0,0,143256,0"/>
                </v:shape>
                <v:shape id="Shape 2008" o:spid="_x0000_s1050" style="position:absolute;left:7048;top:8435;width:69;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" path="m,6096l6858,e" filled="f">
                  <v:stroke endcap="round"/>
                  <v:path arrowok="t" o:connecttype="custom" o:connectlocs="0,1;1,0" o:connectangles="0,0" textboxrect="0,0,6858,6096"/>
                </v:shape>
                <v:shape id="Shape 2009" o:spid="_x0000_s1051" style="position:absolute;left:8389;top:8420;width:61;height:61;visibility:visible;mso-wrap-style:square;v-text-anchor:top" coordsize="6096,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" path="m,l6096,6096e" filled="f">
                  <v:stroke endcap="round"/>
                  <v:path arrowok="t" o:connecttype="custom" o:connectlocs="0,0;1,1" o:connectangles="0,0" textboxrect="0,0,6096,6096"/>
                </v:shape>
                <v:shape id="Shape 2010" o:spid="_x0000_s1052" style="position:absolute;left:7147;top:3977;width:1196;height:107;visibility:visible;mso-wrap-style:square;v-text-anchor:top" coordsize="11963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" path="m,c,6096,4572,10668,9906,10668r99822,c115062,10668,119634,6096,119634,e" filled="f">
                  <v:stroke endcap="round"/>
                  <v:path arrowok="t" o:connecttype="custom" o:connectlocs="0,0;1,1;11,1;12,0" o:connectangles="0,0,0,0" textboxrect="0,0,119634,10668"/>
                </v:shape>
                <v:shape id="Shape 10835" o:spid="_x0000_s1053" style="position:absolute;left:7193;top:2225;width:1120;height:990;visibility:visible;mso-wrap-style:square;v-text-anchor:top" coordsize="112014,99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" path="m,l112014,r,99059l,99059,,e" stroked="f" strokeweight="0">
                  <v:stroke miterlimit="83231f" joinstyle="miter"/>
                  <v:path arrowok="t" o:connecttype="custom" o:connectlocs="0,0;11,0;11,10;0,10;0,0" o:connectangles="0,0,0,0,0" textboxrect="0,0,112014,99059"/>
                </v:shape>
                <v:shape id="Shape 2012" o:spid="_x0000_s1054"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3" o:spid="_x0000_s1055"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4" o:spid="_x0000_s1056"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5" o:spid="_x0000_s1057"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6" o:spid="_x0000_s1058"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" path="m10668,v5334,,9906,5334,9906,11430c20574,18288,16002,22860,10668,22860,4572,22860,,18288,,11430,,5334,4572,,10668,xe" stroked="f" strokeweight="0">
                  <v:stroke miterlimit="83231f" joinstyle="miter"/>
                  <v:path arrowok="t" o:connecttype="custom" o:connectlocs="1,0;2,0;2,1;2,1;2,2;2,2;1,2;0,2;0,2;0,1;0,1;0,0;1,0" o:connectangles="0,0,0,0,0,0,0,0,0,0,0,0,0" textboxrect="0,0,20574,22860"/>
                </v:shape>
                <v:shape id="Shape 2017" o:spid="_x0000_s1059"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" path="m10668,c4572,,,5334,,11430v,6858,4572,11430,10668,11430c16002,22860,20574,18288,20574,11430,20574,5334,16002,,10668,xe" filled="f">
                  <v:stroke endcap="round"/>
                  <v:path arrowok="t" o:connecttype="custom" o:connectlocs="1,0;0,0;0,1;0,1;0,2;0,2;1,2;2,2;2,2;2,1;2,1;2,0;1,0" o:connectangles="0,0,0,0,0,0,0,0,0,0,0,0,0" textboxrect="0,0,20574,22860"/>
                </v:shape>
                <v:shape id="Shape 2018" o:spid="_x0000_s1060"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" path="m9144,v5334,,9144,3810,9144,8382c18288,13716,14478,17526,9144,17526,4572,17526,,13716,,8382,,3810,4572,,9144,xe" stroked="f" strokeweight="0">
                  <v:stroke miterlimit="83231f" joinstyle="miter"/>
                  <v:path arrowok="t" o:connecttype="custom" o:connectlocs="1,0;1,0;2,0;2,1;2,1;1,2;1,2;0,2;0,1;0,1;0,0;0,0;1,0" o:connectangles="0,0,0,0,0,0,0,0,0,0,0,0,0" textboxrect="0,0,18288,17526"/>
                </v:shape>
                <v:shape id="Shape 2019" o:spid="_x0000_s1061"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" path="m9144,c4572,,,3810,,8382v,5334,4572,9144,9144,9144c14478,17526,18288,13716,18288,8382,18288,3810,14478,,9144,xe" filled="f">
                  <v:stroke endcap="round"/>
                  <v:path arrowok="t" o:connecttype="custom" o:connectlocs="1,0;0,0;0,0;0,1;0,1;0,2;1,2;1,2;2,1;2,1;2,0;1,0;1,0" o:connectangles="0,0,0,0,0,0,0,0,0,0,0,0,0" textboxrect="0,0,18288,17526"/>
                </v:shape>
                <v:shape id="Shape 2020" o:spid="_x0000_s1062"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" path="m10668,v6096,,10668,5334,10668,11430c21336,18288,16764,22860,10668,22860,4572,22860,,18288,,11430,,5334,4572,,10668,xe" stroked="f" strokeweight="0">
                  <v:stroke miterlimit="83231f" joinstyle="miter"/>
                  <v:path arrowok="t" o:connecttype="custom" o:connectlocs="1,0;2,0;2,1;2,1;2,2;2,2;1,2;0,2;0,2;0,1;0,1;0,0;1,0" o:connectangles="0,0,0,0,0,0,0,0,0,0,0,0,0" textboxrect="0,0,21336,22860"/>
                </v:shape>
                <v:shape id="Shape 2021" o:spid="_x0000_s1063"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" path="m10668,c4572,,,5334,,11430v,6858,4572,11430,10668,11430c16764,22860,21336,18288,21336,11430,21336,5334,16764,,10668,xe" filled="f">
                  <v:stroke endcap="round"/>
                  <v:path arrowok="t" o:connecttype="custom" o:connectlocs="1,0;0,0;0,1;0,1;0,2;0,2;1,2;2,2;2,2;2,1;2,1;2,0;1,0" o:connectangles="0,0,0,0,0,0,0,0,0,0,0,0,0" textboxrect="0,0,21336,22860"/>
                </v:shape>
                <v:shape id="Shape 2022" o:spid="_x0000_s1064"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" path="m11430,v5334,,10668,5334,10668,12954c22098,19812,16764,25146,11430,25146,5334,25146,,19812,,12954,,5334,5334,,11430,xe" stroked="f" strokeweight="0">
                  <v:stroke miterlimit="83231f" joinstyle="miter"/>
                  <v:path arrowok="t" o:connecttype="custom" o:connectlocs="1,0;2,0;2,1;2,1;2,2;2,3;1,3;1,3;0,2;0,1;0,1;1,0;1,0" o:connectangles="0,0,0,0,0,0,0,0,0,0,0,0,0" textboxrect="0,0,22098,25146"/>
                </v:shape>
                <v:shape id="Shape 2023" o:spid="_x0000_s1065"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" path="m11430,c5334,,,5334,,12954v,6858,5334,12192,11430,12192c16764,25146,22098,19812,22098,12954,22098,5334,16764,,11430,xe" filled="f">
                  <v:stroke endcap="round"/>
                  <v:path arrowok="t" o:connecttype="custom" o:connectlocs="1,0;1,0;0,1;0,1;0,2;1,3;1,3;2,3;2,2;2,1;2,1;2,0;1,0" o:connectangles="0,0,0,0,0,0,0,0,0,0,0,0,0" textboxrect="0,0,22098,25146"/>
                </v:shape>
                <v:shape id="Shape 2024" o:spid="_x0000_s1066"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" path="m10668,v5334,,10668,4572,10668,11430c21336,17526,16002,22860,10668,22860,4572,22860,,17526,,11430,,4572,4572,,10668,xe" stroked="f" strokeweight="0">
                  <v:stroke miterlimit="83231f" joinstyle="miter"/>
                  <v:path arrowok="t" o:connecttype="custom" o:connectlocs="1,0;2,0;2,0;2,1;2,2;2,2;1,2;0,2;0,2;0,1;0,0;0,0;1,0" o:connectangles="0,0,0,0,0,0,0,0,0,0,0,0,0" textboxrect="0,0,21336,22860"/>
                </v:shape>
                <v:shape id="Shape 2025" o:spid="_x0000_s1067"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" path="m10668,c4572,,,4572,,11430v,6096,4572,11430,10668,11430c16002,22860,21336,17526,21336,11430,21336,4572,16002,,10668,xe" filled="f">
                  <v:stroke endcap="round"/>
                  <v:path arrowok="t" o:connecttype="custom" o:connectlocs="1,0;0,0;0,0;0,1;0,2;0,2;1,2;2,2;2,2;2,1;2,0;2,0;1,0" o:connectangles="0,0,0,0,0,0,0,0,0,0,0,0,0" textboxrect="0,0,21336,22860"/>
                </v:shape>
                <v:shape id="Shape 2026" o:spid="_x0000_s1068"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" path="m10668,v6096,,10668,6096,10668,12954c21336,19812,16764,25908,10668,25908,4572,25908,,19812,,12954,,6096,4572,,10668,xe" stroked="f" strokeweight="0">
                  <v:stroke miterlimit="83231f" joinstyle="miter"/>
                  <v:path arrowok="t" o:connecttype="custom" o:connectlocs="1,0;2,0;2,1;2,1;2,2;2,3;1,3;0,3;0,2;0,1;0,1;0,0;1,0" o:connectangles="0,0,0,0,0,0,0,0,0,0,0,0,0" textboxrect="0,0,21336,25908"/>
                </v:shape>
                <v:shape id="Shape 2027" o:spid="_x0000_s1069"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" path="m10668,c4572,,,6096,,12954v,6858,4572,12954,10668,12954c16764,25908,21336,19812,21336,12954,21336,6096,16764,,10668,xe" filled="f">
                  <v:stroke endcap="round"/>
                  <v:path arrowok="t" o:connecttype="custom" o:connectlocs="1,0;0,0;0,1;0,1;0,2;0,3;1,3;2,3;2,2;2,1;2,1;2,0;1,0" o:connectangles="0,0,0,0,0,0,0,0,0,0,0,0,0" textboxrect="0,0,21336,25908"/>
                </v:shape>
                <v:shape id="Shape 2028" o:spid="_x0000_s1070"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" path="m9144,v5334,,9144,3810,9144,9144c18288,13716,14478,18288,9144,18288,4572,18288,,13716,,9144,,3810,4572,,9144,xe" stroked="f" strokeweight="0">
                  <v:stroke miterlimit="83231f" joinstyle="miter"/>
                  <v:path arrowok="t" o:connecttype="custom" o:connectlocs="1,0;1,0;2,0;2,1;2,1;1,2;1,2;0,2;0,1;0,1;0,0;0,0;1,0" o:connectangles="0,0,0,0,0,0,0,0,0,0,0,0,0" textboxrect="0,0,18288,18288"/>
                </v:shape>
                <v:shape id="Shape 2029" o:spid="_x0000_s1071"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" path="m9144,c4572,,,3810,,9144v,4572,4572,9144,9144,9144c14478,18288,18288,13716,18288,9144,18288,3810,14478,,9144,xe" filled="f">
                  <v:stroke endcap="round"/>
                  <v:path arrowok="t" o:connecttype="custom" o:connectlocs="1,0;0,0;0,0;0,1;0,1;0,2;1,2;1,2;2,1;2,1;2,0;1,0;1,0" o:connectangles="0,0,0,0,0,0,0,0,0,0,0,0,0" textboxrect="0,0,18288,18288"/>
                </v:shape>
                <v:shape id="Shape 2030" o:spid="_x0000_s1072"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" path="m9144,v5334,,9144,4572,9144,9144c18288,14478,14478,18288,9144,18288,4572,18288,,14478,,9144,,4572,4572,,9144,xe" stroked="f" strokeweight="0">
                  <v:stroke miterlimit="83231f" joinstyle="miter"/>
                  <v:path arrowok="t" o:connecttype="custom" o:connectlocs="1,0;1,0;2,0;2,1;2,1;1,2;1,2;0,2;0,1;0,1;0,0;0,0;1,0" o:connectangles="0,0,0,0,0,0,0,0,0,0,0,0,0" textboxrect="0,0,18288,18288"/>
                </v:shape>
                <v:shape id="Shape 2031" o:spid="_x0000_s1073"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" path="m9144,c4572,,,4572,,9144v,5334,4572,9144,9144,9144c14478,18288,18288,14478,18288,9144,18288,4572,14478,,9144,xe" filled="f">
                  <v:stroke endcap="round"/>
                  <v:path arrowok="t" o:connecttype="custom" o:connectlocs="1,0;0,0;0,0;0,1;0,1;0,2;1,2;1,2;2,1;2,1;2,0;1,0;1,0" o:connectangles="0,0,0,0,0,0,0,0,0,0,0,0,0" textboxrect="0,0,18288,18288"/>
                </v:shape>
                <v:shape id="Shape 2032" o:spid="_x0000_s1074"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" path="m9144,v4572,,9144,4572,9144,9906c18288,14478,13716,19050,9144,19050,4572,19050,,14478,,9906,,4572,4572,,9144,xe" stroked="f" strokeweight="0">
                  <v:stroke miterlimit="83231f" joinstyle="miter"/>
                  <v:path arrowok="t" o:connecttype="custom" o:connectlocs="1,0;1,0;2,0;2,1;2,1;1,2;1,2;0,2;0,1;0,1;0,0;0,0;1,0" o:connectangles="0,0,0,0,0,0,0,0,0,0,0,0,0" textboxrect="0,0,18288,19050"/>
                </v:shape>
                <v:shape id="Shape 2033" o:spid="_x0000_s1075"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" path="m9144,c4572,,,4572,,9906v,4572,4572,9144,9144,9144c13716,19050,18288,14478,18288,9906,18288,4572,13716,,9144,xe" filled="f">
                  <v:stroke endcap="round"/>
                  <v:path arrowok="t" o:connecttype="custom" o:connectlocs="1,0;0,0;0,0;0,1;0,1;0,2;1,2;1,2;2,1;2,1;2,0;1,0;1,0" o:connectangles="0,0,0,0,0,0,0,0,0,0,0,0,0" textboxrect="0,0,18288,19050"/>
                </v:shape>
                <v:shape id="Shape 2034" o:spid="_x0000_s1076"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" path="m9144,v4572,,8382,3810,8382,9144c17526,14478,13716,18288,9144,18288,3810,18288,,14478,,9144,,3810,3810,,9144,xe" stroked="f" strokeweight="0">
                  <v:stroke miterlimit="83231f" joinstyle="miter"/>
                  <v:path arrowok="t" o:connecttype="custom" o:connectlocs="1,0;1,0;2,0;2,1;2,1;1,2;1,2;0,2;0,1;0,1;0,0;0,0;1,0" o:connectangles="0,0,0,0,0,0,0,0,0,0,0,0,0" textboxrect="0,0,17526,18288"/>
                </v:shape>
                <v:shape id="Shape 2035" o:spid="_x0000_s1077"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" path="m9144,c3810,,,3810,,9144v,5334,3810,9144,9144,9144c13716,18288,17526,14478,17526,9144,17526,3810,13716,,9144,xe" filled="f">
                  <v:stroke endcap="round"/>
                  <v:path arrowok="t" o:connecttype="custom" o:connectlocs="1,0;0,0;0,0;0,1;0,1;0,2;1,2;1,2;2,1;2,1;2,0;1,0;1,0" o:connectangles="0,0,0,0,0,0,0,0,0,0,0,0,0" textboxrect="0,0,17526,18288"/>
                </v:shape>
                <v:shape id="Shape 2036" o:spid="_x0000_s1078"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" path="m10668,v6096,,11430,6096,11430,13716c22098,20574,16764,26670,10668,26670,5334,26670,,20574,,13716,,6096,5334,,10668,xe" stroked="f" strokeweight="0">
                  <v:stroke miterlimit="83231f" joinstyle="miter"/>
                  <v:path arrowok="t" o:connecttype="custom" o:connectlocs="1,0;2,0;2,1;2,1;2,2;2,3;1,3;1,3;0,2;0,1;0,1;1,0;1,0" o:connectangles="0,0,0,0,0,0,0,0,0,0,0,0,0" textboxrect="0,0,22098,26670"/>
                </v:shape>
                <v:shape id="Shape 2037" o:spid="_x0000_s1079"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" path="m10668,c5334,,,6096,,13716v,6858,5334,12954,10668,12954c16764,26670,22098,20574,22098,13716,22098,6096,16764,,10668,xe" filled="f">
                  <v:stroke endcap="round"/>
                  <v:path arrowok="t" o:connecttype="custom" o:connectlocs="1,0;1,0;0,1;0,1;0,2;1,3;1,3;2,3;2,2;2,1;2,1;2,0;1,0" o:connectangles="0,0,0,0,0,0,0,0,0,0,0,0,0" textboxrect="0,0,22098,26670"/>
                </v:shape>
                <v:shape id="Shape 2038" o:spid="_x0000_s1080"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" path="m13716,v7620,,13716,6096,13716,13716c27432,21336,21336,27432,13716,27432,6096,27432,,21336,,13716,,6096,6096,,13716,xe" stroked="f" strokeweight="0">
                  <v:stroke miterlimit="83231f" joinstyle="miter"/>
                  <v:path arrowok="t" o:connecttype="custom" o:connectlocs="1,0;2,0;3,1;3,1;3,2;2,3;1,3;1,3;0,2;0,1;0,1;1,0;1,0" o:connectangles="0,0,0,0,0,0,0,0,0,0,0,0,0" textboxrect="0,0,27432,27432"/>
                </v:shape>
                <v:shape id="Shape 2039" o:spid="_x0000_s1081"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" path="m13716,c6096,,,6096,,13716v,7620,6096,13716,13716,13716c21336,27432,27432,21336,27432,13716,27432,6096,21336,,13716,xe" filled="f">
                  <v:stroke endcap="round"/>
                  <v:path arrowok="t" o:connecttype="custom" o:connectlocs="1,0;1,0;0,1;0,1;0,2;1,3;1,3;2,3;3,2;3,1;3,1;2,0;1,0" o:connectangles="0,0,0,0,0,0,0,0,0,0,0,0,0" textboxrect="0,0,27432,27432"/>
                </v:shape>
                <v:shape id="Shape 2040" o:spid="_x0000_s1082"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" path="m10668,v6096,,10668,6858,10668,16002c21336,24384,16764,31242,10668,31242,4572,31242,,24384,,16002,,6858,4572,,10668,xe" stroked="f" strokeweight="0">
                  <v:stroke miterlimit="83231f" joinstyle="miter"/>
                  <v:path arrowok="t" o:connecttype="custom" o:connectlocs="1,0;2,0;2,1;2,2;2,2;2,3;1,3;0,3;0,2;0,2;0,1;0,0;1,0" o:connectangles="0,0,0,0,0,0,0,0,0,0,0,0,0" textboxrect="0,0,21336,31242"/>
                </v:shape>
                <v:shape id="Shape 2041" o:spid="_x0000_s1083"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" path="m10668,c4572,,,6858,,16002v,8382,4572,15240,10668,15240c16764,31242,21336,24384,21336,16002,21336,6858,16764,,10668,xe" filled="f">
                  <v:stroke endcap="round"/>
                  <v:path arrowok="t" o:connecttype="custom" o:connectlocs="1,0;0,0;0,1;0,2;0,2;0,3;1,3;2,3;2,2;2,2;2,1;2,0;1,0" o:connectangles="0,0,0,0,0,0,0,0,0,0,0,0,0" textboxrect="0,0,21336,31242"/>
                </v:shape>
                <v:shape id="Shape 2042" o:spid="_x0000_s1084" style="position:absolute;left:2385;top:6979;width:8641;height:122;visibility:visible;mso-wrap-style:square;v-text-anchor:top" coordsize="86410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" path="m,c,6858,32004,12192,71628,12192r720852,c832104,12192,864108,6858,864108,e" filled="f">
                  <v:stroke endcap="round"/>
                  <v:path arrowok="t" o:connecttype="custom" o:connectlocs="0,0;7,1;79,1;86,0" o:connectangles="0,0,0,0" textboxrect="0,0,864108,12192"/>
                </v:shape>
                <v:shape id="Shape 2043" o:spid="_x0000_s1085" style="position:absolute;left:2164;top:4754;width:9105;height:0;visibility:visible;mso-wrap-style:square;v-text-anchor:top" coordsize="910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" path="m,l910590,e" filled="f">
                  <v:stroke endcap="round"/>
                  <v:path arrowok="t" o:connecttype="custom" o:connectlocs="0,0;91,0" o:connectangles="0,0" textboxrect="0,0,910590,0"/>
                </v:shape>
                <v:shape id="Shape 2077" o:spid="_x0000_s1086" style="position:absolute;width:2438;height:1074;visibility:visible;mso-wrap-style:square;v-text-anchor:top" coordsize="243840,107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" path="m3048,l6858,762,194026,80977,183642,54102r60198,53340l163830,100584,190277,90128,3048,9144,,6858,762,3048,3048,xe" fillcolor="black" stroked="f" strokeweight="0">
                  <v:stroke miterlimit="83231f" joinstyle="miter"/>
                  <v:path arrowok="t" o:connecttype="custom" o:connectlocs="0,0;1,0;19,8;18,5;24,11;16,10;19,9;0,1;0,1;0,0;0,0" o:connectangles="0,0,0,0,0,0,0,0,0,0,0" textboxrect="0,0,243840,107442"/>
                </v:shape>
                <v:rect id="Rectangle 2079" o:spid="_x0000_s1087" style="position:absolute;left:14516;top:7988;width:1013;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" filled="f" stroked="f">
                  <v:textbox inset="0,0,0,0">
                    <w:txbxContent>
                      <w:p w14:paraId="7C070D23" w14:textId="77777777" w:rsidR="001A087A" w:rsidRDefault="001A087A" w:rsidP="001A087A">
                        <w:r>
                          <w:t>n</w:t>
                        </w:r>
                      </w:p>
                    </w:txbxContent>
                  </v:textbox>
                </v:rect>
                <v:rect id="Rectangle 11424" o:spid="_x0000_s1088" style="position:absolute;left:15278;top:7988;width:2166;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" filled="f" stroked="f">
                  <v:textbox inset="0,0,0,0">
                    <w:txbxContent>
                      <w:p w14:paraId="6FCA9CAB" w14:textId="77777777" w:rsidR="001A087A" w:rsidRDefault="001A087A" w:rsidP="001A087A">
                        <w:r>
                          <w:t>ướ</w:t>
                        </w:r>
                      </w:p>
                    </w:txbxContent>
                  </v:textbox>
                </v:rect>
                <v:rect id="Rectangle 11429" o:spid="_x0000_s1089" style="position:absolute;left:16908;top:7988;width:1409;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" filled="f" stroked="f">
                  <v:textbox inset="0,0,0,0">
                    <w:txbxContent>
                      <w:p w14:paraId="725B86E5" w14:textId="77777777" w:rsidR="001A087A" w:rsidRDefault="001A087A" w:rsidP="001A087A">
                        <w:r>
                          <w:t xml:space="preserve">c </w:t>
                        </w:r>
                      </w:p>
                    </w:txbxContent>
                  </v:textbox>
                </v:rect>
                <v:shape id="Shape 2082" o:spid="_x0000_s1090" style="position:absolute;left:9410;top:7795;width:4572;height:1143;visibility:visible;mso-wrap-style:square;v-text-anchor:top" coordsize="457200,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" path="m457200,114300l,e" filled="f">
                  <v:stroke endcap="round"/>
                  <v:path arrowok="t" o:connecttype="custom" o:connectlocs="46,11;0,0" o:connectangles="0,0" textboxrect="0,0,457200,114300"/>
                </v:shape>
                <w10:wrap type="square"/>
              </v:group>
            </w:pict>
          </mc:Fallback>
        </mc:AlternateContent>
      </w:r>
      <w:r w:rsidRPr="0019115E">
        <w:rPr>
          <w:noProof/>
          <w:sz w:val="23"/>
          <w:szCs w:val="23"/>
        </w:rPr>
        <mc:AlternateContent>
          <mc:Choice Requires="wpg">
            <w:drawing>
              <wp:anchor distT="0" distB="0" distL="114300" distR="114300" simplePos="0" relativeHeight="251655680" behindDoc="1" locked="0" layoutInCell="1" allowOverlap="1" wp14:anchorId="22A51783" wp14:editId="3283D2E9">
                <wp:simplePos x="0" y="0"/>
                <wp:positionH relativeFrom="column">
                  <wp:posOffset>2427605</wp:posOffset>
                </wp:positionH>
                <wp:positionV relativeFrom="paragraph">
                  <wp:posOffset>10795</wp:posOffset>
                </wp:positionV>
                <wp:extent cx="560070" cy="742365"/>
                <wp:effectExtent l="0" t="0" r="30480" b="19685"/>
                <wp:wrapNone/>
                <wp:docPr id="1703202170" name="Group 1703202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 cy="742365"/>
                          <a:chOff x="0" y="0"/>
                          <a:chExt cx="6873" cy="7993"/>
                        </a:xfrm>
                      </wpg:grpSpPr>
                      <wps:wsp>
                        <wps:cNvPr id="1703202171" name="Shape 2059"/>
                        <wps:cNvSpPr>
                          <a:spLocks/>
                        </wps:cNvSpPr>
                        <wps:spPr bwMode="auto">
                          <a:xfrm>
                            <a:off x="5600" y="6545"/>
                            <a:ext cx="1197" cy="1448"/>
                          </a:xfrm>
                          <a:custGeom>
                            <a:avLst/>
                            <a:gdLst>
                              <a:gd name="T0" fmla="*/ 119634 w 119634"/>
                              <a:gd name="T1" fmla="*/ 72390 h 144780"/>
                              <a:gd name="T2" fmla="*/ 59436 w 119634"/>
                              <a:gd name="T3" fmla="*/ 144780 h 144780"/>
                              <a:gd name="T4" fmla="*/ 0 w 119634"/>
                              <a:gd name="T5" fmla="*/ 72390 h 144780"/>
                              <a:gd name="T6" fmla="*/ 0 w 119634"/>
                              <a:gd name="T7" fmla="*/ 0 h 144780"/>
                              <a:gd name="T8" fmla="*/ 119634 w 119634"/>
                              <a:gd name="T9" fmla="*/ 0 h 144780"/>
                              <a:gd name="T10" fmla="*/ 119634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119634" y="72390"/>
                                </a:moveTo>
                                <a:cubicBezTo>
                                  <a:pt x="119634" y="112014"/>
                                  <a:pt x="92964" y="144780"/>
                                  <a:pt x="59436" y="144780"/>
                                </a:cubicBezTo>
                                <a:cubicBezTo>
                                  <a:pt x="26670" y="144780"/>
                                  <a:pt x="0" y="112014"/>
                                  <a:pt x="0" y="72390"/>
                                </a:cubicBezTo>
                                <a:lnTo>
                                  <a:pt x="0" y="0"/>
                                </a:lnTo>
                                <a:lnTo>
                                  <a:pt x="119634" y="0"/>
                                </a:lnTo>
                                <a:lnTo>
                                  <a:pt x="119634"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2" name="Shape 2060"/>
                        <wps:cNvSpPr>
                          <a:spLocks/>
                        </wps:cNvSpPr>
                        <wps:spPr bwMode="auto">
                          <a:xfrm>
                            <a:off x="5600" y="1158"/>
                            <a:ext cx="0" cy="5364"/>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3" name="Shape 10834"/>
                        <wps:cNvSpPr>
                          <a:spLocks/>
                        </wps:cNvSpPr>
                        <wps:spPr bwMode="auto">
                          <a:xfrm>
                            <a:off x="5623" y="6431"/>
                            <a:ext cx="1181"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74" name="Shape 2062"/>
                        <wps:cNvSpPr>
                          <a:spLocks/>
                        </wps:cNvSpPr>
                        <wps:spPr bwMode="auto">
                          <a:xfrm>
                            <a:off x="6812" y="1188"/>
                            <a:ext cx="0" cy="5365"/>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5" name="Shape 2063"/>
                        <wps:cNvSpPr>
                          <a:spLocks/>
                        </wps:cNvSpPr>
                        <wps:spPr bwMode="auto">
                          <a:xfrm>
                            <a:off x="5486" y="952"/>
                            <a:ext cx="1387" cy="0"/>
                          </a:xfrm>
                          <a:custGeom>
                            <a:avLst/>
                            <a:gdLst>
                              <a:gd name="T0" fmla="*/ 0 w 138684"/>
                              <a:gd name="T1" fmla="*/ 138684 w 138684"/>
                              <a:gd name="T2" fmla="*/ 0 w 138684"/>
                              <a:gd name="T3" fmla="*/ 138684 w 138684"/>
                            </a:gdLst>
                            <a:ahLst/>
                            <a:cxnLst>
                              <a:cxn ang="0">
                                <a:pos x="T0" y="0"/>
                              </a:cxn>
                              <a:cxn ang="0">
                                <a:pos x="T1" y="0"/>
                              </a:cxn>
                            </a:cxnLst>
                            <a:rect l="T2" t="0" r="T3" b="0"/>
                            <a:pathLst>
                              <a:path w="138684">
                                <a:moveTo>
                                  <a:pt x="0" y="0"/>
                                </a:moveTo>
                                <a:lnTo>
                                  <a:pt x="138684"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Shape 2064"/>
                        <wps:cNvSpPr>
                          <a:spLocks/>
                        </wps:cNvSpPr>
                        <wps:spPr bwMode="auto">
                          <a:xfrm>
                            <a:off x="6789" y="1028"/>
                            <a:ext cx="69" cy="130"/>
                          </a:xfrm>
                          <a:custGeom>
                            <a:avLst/>
                            <a:gdLst>
                              <a:gd name="T0" fmla="*/ 6858 w 6858"/>
                              <a:gd name="T1" fmla="*/ 0 h 12954"/>
                              <a:gd name="T2" fmla="*/ 0 w 6858"/>
                              <a:gd name="T3" fmla="*/ 12954 h 12954"/>
                              <a:gd name="T4" fmla="*/ 0 w 6858"/>
                              <a:gd name="T5" fmla="*/ 0 h 12954"/>
                              <a:gd name="T6" fmla="*/ 6858 w 6858"/>
                              <a:gd name="T7" fmla="*/ 12954 h 12954"/>
                            </a:gdLst>
                            <a:ahLst/>
                            <a:cxnLst>
                              <a:cxn ang="0">
                                <a:pos x="T0" y="T1"/>
                              </a:cxn>
                              <a:cxn ang="0">
                                <a:pos x="T2" y="T3"/>
                              </a:cxn>
                            </a:cxnLst>
                            <a:rect l="T4" t="T5" r="T6" b="T7"/>
                            <a:pathLst>
                              <a:path w="6858" h="12954">
                                <a:moveTo>
                                  <a:pt x="6858" y="0"/>
                                </a:moveTo>
                                <a:lnTo>
                                  <a:pt x="0" y="1295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Shape 2065"/>
                        <wps:cNvSpPr>
                          <a:spLocks/>
                        </wps:cNvSpPr>
                        <wps:spPr bwMode="auto">
                          <a:xfrm>
                            <a:off x="5494" y="998"/>
                            <a:ext cx="68" cy="152"/>
                          </a:xfrm>
                          <a:custGeom>
                            <a:avLst/>
                            <a:gdLst>
                              <a:gd name="T0" fmla="*/ 6858 w 6858"/>
                              <a:gd name="T1" fmla="*/ 15240 h 15240"/>
                              <a:gd name="T2" fmla="*/ 0 w 6858"/>
                              <a:gd name="T3" fmla="*/ 0 h 15240"/>
                              <a:gd name="T4" fmla="*/ 0 w 6858"/>
                              <a:gd name="T5" fmla="*/ 0 h 15240"/>
                              <a:gd name="T6" fmla="*/ 6858 w 6858"/>
                              <a:gd name="T7" fmla="*/ 15240 h 15240"/>
                            </a:gdLst>
                            <a:ahLst/>
                            <a:cxnLst>
                              <a:cxn ang="0">
                                <a:pos x="T0" y="T1"/>
                              </a:cxn>
                              <a:cxn ang="0">
                                <a:pos x="T2" y="T3"/>
                              </a:cxn>
                            </a:cxnLst>
                            <a:rect l="T4" t="T5" r="T6" b="T7"/>
                            <a:pathLst>
                              <a:path w="6858" h="15240">
                                <a:moveTo>
                                  <a:pt x="6858" y="1524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Shape 2066"/>
                        <wps:cNvSpPr>
                          <a:spLocks/>
                        </wps:cNvSpPr>
                        <wps:spPr bwMode="auto">
                          <a:xfrm>
                            <a:off x="5219" y="114"/>
                            <a:ext cx="1021" cy="1021"/>
                          </a:xfrm>
                          <a:custGeom>
                            <a:avLst/>
                            <a:gdLst>
                              <a:gd name="T0" fmla="*/ 0 w 102108"/>
                              <a:gd name="T1" fmla="*/ 0 h 102108"/>
                              <a:gd name="T2" fmla="*/ 56388 w 102108"/>
                              <a:gd name="T3" fmla="*/ 0 h 102108"/>
                              <a:gd name="T4" fmla="*/ 102108 w 102108"/>
                              <a:gd name="T5" fmla="*/ 45720 h 102108"/>
                              <a:gd name="T6" fmla="*/ 102108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0" y="0"/>
                                </a:moveTo>
                                <a:cubicBezTo>
                                  <a:pt x="56388" y="0"/>
                                  <a:pt x="102108" y="45720"/>
                                  <a:pt x="102108"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Shape 2067"/>
                        <wps:cNvSpPr>
                          <a:spLocks/>
                        </wps:cNvSpPr>
                        <wps:spPr bwMode="auto">
                          <a:xfrm>
                            <a:off x="5219" y="312"/>
                            <a:ext cx="877" cy="876"/>
                          </a:xfrm>
                          <a:custGeom>
                            <a:avLst/>
                            <a:gdLst>
                              <a:gd name="T0" fmla="*/ 0 w 87630"/>
                              <a:gd name="T1" fmla="*/ 0 h 87630"/>
                              <a:gd name="T2" fmla="*/ 48006 w 87630"/>
                              <a:gd name="T3" fmla="*/ 0 h 87630"/>
                              <a:gd name="T4" fmla="*/ 87630 w 87630"/>
                              <a:gd name="T5" fmla="*/ 39624 h 87630"/>
                              <a:gd name="T6" fmla="*/ 8763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0" y="0"/>
                                </a:moveTo>
                                <a:cubicBezTo>
                                  <a:pt x="48006" y="0"/>
                                  <a:pt x="87630" y="39624"/>
                                  <a:pt x="8763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Shape 2068"/>
                        <wps:cNvSpPr>
                          <a:spLocks/>
                        </wps:cNvSpPr>
                        <wps:spPr bwMode="auto">
                          <a:xfrm>
                            <a:off x="2887" y="114"/>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Shape 2069"/>
                        <wps:cNvSpPr>
                          <a:spLocks/>
                        </wps:cNvSpPr>
                        <wps:spPr bwMode="auto">
                          <a:xfrm>
                            <a:off x="2887" y="312"/>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Shape 2070"/>
                        <wps:cNvSpPr>
                          <a:spLocks/>
                        </wps:cNvSpPr>
                        <wps:spPr bwMode="auto">
                          <a:xfrm>
                            <a:off x="6096" y="1120"/>
                            <a:ext cx="0" cy="6393"/>
                          </a:xfrm>
                          <a:custGeom>
                            <a:avLst/>
                            <a:gdLst>
                              <a:gd name="T0" fmla="*/ 0 h 639318"/>
                              <a:gd name="T1" fmla="*/ 639318 h 639318"/>
                              <a:gd name="T2" fmla="*/ 0 h 639318"/>
                              <a:gd name="T3" fmla="*/ 639318 h 639318"/>
                            </a:gdLst>
                            <a:ahLst/>
                            <a:cxnLst>
                              <a:cxn ang="0">
                                <a:pos x="0" y="T0"/>
                              </a:cxn>
                              <a:cxn ang="0">
                                <a:pos x="0" y="T1"/>
                              </a:cxn>
                            </a:cxnLst>
                            <a:rect l="0" t="T2" r="0" b="T3"/>
                            <a:pathLst>
                              <a:path h="639318">
                                <a:moveTo>
                                  <a:pt x="0" y="0"/>
                                </a:moveTo>
                                <a:lnTo>
                                  <a:pt x="0" y="63931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Shape 2071"/>
                        <wps:cNvSpPr>
                          <a:spLocks/>
                        </wps:cNvSpPr>
                        <wps:spPr bwMode="auto">
                          <a:xfrm>
                            <a:off x="6278" y="1143"/>
                            <a:ext cx="0" cy="6400"/>
                          </a:xfrm>
                          <a:custGeom>
                            <a:avLst/>
                            <a:gdLst>
                              <a:gd name="T0" fmla="*/ 0 h 640080"/>
                              <a:gd name="T1" fmla="*/ 640080 h 640080"/>
                              <a:gd name="T2" fmla="*/ 0 h 640080"/>
                              <a:gd name="T3" fmla="*/ 640080 h 640080"/>
                            </a:gdLst>
                            <a:ahLst/>
                            <a:cxnLst>
                              <a:cxn ang="0">
                                <a:pos x="0" y="T0"/>
                              </a:cxn>
                              <a:cxn ang="0">
                                <a:pos x="0" y="T1"/>
                              </a:cxn>
                            </a:cxnLst>
                            <a:rect l="0" t="T2" r="0" b="T3"/>
                            <a:pathLst>
                              <a:path h="640080">
                                <a:moveTo>
                                  <a:pt x="0" y="0"/>
                                </a:moveTo>
                                <a:lnTo>
                                  <a:pt x="0" y="64008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Shape 2076"/>
                        <wps:cNvSpPr>
                          <a:spLocks/>
                        </wps:cNvSpPr>
                        <wps:spPr bwMode="auto">
                          <a:xfrm>
                            <a:off x="0" y="0"/>
                            <a:ext cx="2331" cy="502"/>
                          </a:xfrm>
                          <a:custGeom>
                            <a:avLst/>
                            <a:gdLst>
                              <a:gd name="T0" fmla="*/ 156972 w 233172"/>
                              <a:gd name="T1" fmla="*/ 0 h 50292"/>
                              <a:gd name="T2" fmla="*/ 233172 w 233172"/>
                              <a:gd name="T3" fmla="*/ 25146 h 50292"/>
                              <a:gd name="T4" fmla="*/ 156972 w 233172"/>
                              <a:gd name="T5" fmla="*/ 50292 h 50292"/>
                              <a:gd name="T6" fmla="*/ 178170 w 233172"/>
                              <a:gd name="T7" fmla="*/ 29718 h 50292"/>
                              <a:gd name="T8" fmla="*/ 4572 w 233172"/>
                              <a:gd name="T9" fmla="*/ 29718 h 50292"/>
                              <a:gd name="T10" fmla="*/ 1524 w 233172"/>
                              <a:gd name="T11" fmla="*/ 28194 h 50292"/>
                              <a:gd name="T12" fmla="*/ 0 w 233172"/>
                              <a:gd name="T13" fmla="*/ 25146 h 50292"/>
                              <a:gd name="T14" fmla="*/ 1524 w 233172"/>
                              <a:gd name="T15" fmla="*/ 22098 h 50292"/>
                              <a:gd name="T16" fmla="*/ 4572 w 233172"/>
                              <a:gd name="T17" fmla="*/ 20574 h 50292"/>
                              <a:gd name="T18" fmla="*/ 178170 w 233172"/>
                              <a:gd name="T19" fmla="*/ 20574 h 50292"/>
                              <a:gd name="T20" fmla="*/ 156972 w 233172"/>
                              <a:gd name="T21" fmla="*/ 0 h 50292"/>
                              <a:gd name="T22" fmla="*/ 0 w 233172"/>
                              <a:gd name="T23" fmla="*/ 0 h 50292"/>
                              <a:gd name="T24" fmla="*/ 233172 w 233172"/>
                              <a:gd name="T25" fmla="*/ 50292 h 50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0292">
                                <a:moveTo>
                                  <a:pt x="156972" y="0"/>
                                </a:moveTo>
                                <a:lnTo>
                                  <a:pt x="233172" y="25146"/>
                                </a:lnTo>
                                <a:lnTo>
                                  <a:pt x="156972" y="50292"/>
                                </a:lnTo>
                                <a:lnTo>
                                  <a:pt x="178170" y="29718"/>
                                </a:lnTo>
                                <a:lnTo>
                                  <a:pt x="4572" y="29718"/>
                                </a:lnTo>
                                <a:lnTo>
                                  <a:pt x="1524" y="28194"/>
                                </a:lnTo>
                                <a:lnTo>
                                  <a:pt x="0" y="25146"/>
                                </a:lnTo>
                                <a:lnTo>
                                  <a:pt x="1524" y="22098"/>
                                </a:lnTo>
                                <a:lnTo>
                                  <a:pt x="4572" y="20574"/>
                                </a:lnTo>
                                <a:lnTo>
                                  <a:pt x="178170" y="20574"/>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D0DDE3" id="Group 1703202170" o:spid="_x0000_s1026" style="position:absolute;margin-left:191.15pt;margin-top:.85pt;width:44.1pt;height:58.45pt;z-index:-251660800" coordsize="6873,7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">
                <v:shape id="Shape 2059" o:spid="_x0000_s1027" style="position:absolute;left:5600;top:6545;width:1197;height:1448;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" path="m119634,72390v,39624,-26670,72390,-60198,72390c26670,144780,,112014,,72390l,,119634,r,72390xe" filled="f">
                  <v:stroke endcap="round"/>
                  <v:path arrowok="t" o:connecttype="custom" o:connectlocs="1197,724;595,1448;0,724;0,0;1197,0;1197,724" o:connectangles="0,0,0,0,0,0" textboxrect="0,0,119634,144780"/>
                </v:shape>
                <v:shape id="Shape 2060" o:spid="_x0000_s1028" style="position:absolute;left:5600;top:1158;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" path="m,536448l,e" filled="f">
                  <v:stroke endcap="round"/>
                  <v:path arrowok="t" o:connecttype="custom" o:connectlocs="0,5364;0,0" o:connectangles="0,0" textboxrect="0,0,0,536448"/>
                </v:shape>
                <v:shape id="Shape 10834" o:spid="_x0000_s1029" style="position:absolute;left:5623;top:6431;width:1181;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" path="m,l118110,r,19811l,19811,,e" stroked="f" strokeweight="0">
                  <v:stroke miterlimit="83231f" joinstyle="miter"/>
                  <v:path arrowok="t" o:connecttype="custom" o:connectlocs="0,0;1181,0;1181,198;0,198;0,0" o:connectangles="0,0,0,0,0" textboxrect="0,0,118110,19811"/>
                </v:shape>
                <v:shape id="Shape 2062" o:spid="_x0000_s1030" style="position:absolute;left:6812;top:1188;width:0;height:5365;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" path="m,536448l,e" filled="f">
                  <v:stroke endcap="round"/>
                  <v:path arrowok="t" o:connecttype="custom" o:connectlocs="0,5365;0,0" o:connectangles="0,0" textboxrect="0,0,0,536448"/>
                </v:shape>
                <v:shape id="Shape 2063" o:spid="_x0000_s1031" style="position:absolute;left:5486;top:952;width:1387;height:0;visibility:visible;mso-wrap-style:square;v-text-anchor:top" coordsize="1386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" path="m,l138684,e" filled="f">
                  <v:stroke endcap="round"/>
                  <v:path arrowok="t" o:connecttype="custom" o:connectlocs="0,0;1387,0" o:connectangles="0,0" textboxrect="0,0,138684,0"/>
                </v:shape>
                <v:shape id="Shape 2064" o:spid="_x0000_s1032" style="position:absolute;left:6789;top:1028;width:69;height:130;visibility:visible;mso-wrap-style:square;v-text-anchor:top" coordsize="6858,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" path="m6858,l,12954e" filled="f">
                  <v:stroke endcap="round"/>
                  <v:path arrowok="t" o:connecttype="custom" o:connectlocs="69,0;0,130" o:connectangles="0,0" textboxrect="0,0,6858,12954"/>
                </v:shape>
                <v:shape id="Shape 2065" o:spid="_x0000_s1033" style="position:absolute;left:5494;top:998;width:68;height:152;visibility:visible;mso-wrap-style:square;v-text-anchor:top" coordsize="685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" path="m6858,15240l,e" filled="f">
                  <v:stroke endcap="round"/>
                  <v:path arrowok="t" o:connecttype="custom" o:connectlocs="68,152;0,0" o:connectangles="0,0" textboxrect="0,0,6858,15240"/>
                </v:shape>
                <v:shape id="Shape 2066" o:spid="_x0000_s1034" style="position:absolute;left:5219;top:114;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" path="m,c56388,,102108,45720,102108,102108e" filled="f">
                  <v:stroke endcap="round"/>
                  <v:path arrowok="t" o:connecttype="custom" o:connectlocs="0,0;564,0;1021,457;1021,1021" o:connectangles="0,0,0,0" textboxrect="0,0,102108,102108"/>
                </v:shape>
                <v:shape id="Shape 2067" o:spid="_x0000_s1035" style="position:absolute;left:5219;top:312;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" path="m,c48006,,87630,39624,87630,87630e" filled="f">
                  <v:stroke endcap="round"/>
                  <v:path arrowok="t" o:connecttype="custom" o:connectlocs="0,0;480,0;877,396;877,876" o:connectangles="0,0,0,0" textboxrect="0,0,87630,87630"/>
                </v:shape>
                <v:shape id="Shape 2068" o:spid="_x0000_s1036" style="position:absolute;left:2887;top:114;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" path="m233172,l,e" filled="f">
                  <v:stroke endcap="round"/>
                  <v:path arrowok="t" o:connecttype="custom" o:connectlocs="2332,0;0,0" o:connectangles="0,0" textboxrect="0,0,233172,0"/>
                </v:shape>
                <v:shape id="Shape 2069" o:spid="_x0000_s1037" style="position:absolute;left:2887;top:312;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" path="m233172,l,e" filled="f">
                  <v:stroke endcap="round"/>
                  <v:path arrowok="t" o:connecttype="custom" o:connectlocs="2332,0;0,0" o:connectangles="0,0" textboxrect="0,0,233172,0"/>
                </v:shape>
                <v:shape id="Shape 2070" o:spid="_x0000_s1038" style="position:absolute;left:6096;top:1120;width:0;height:6393;visibility:visible;mso-wrap-style:square;v-text-anchor:top" coordsize="0,639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" path="m,l,639318e" filled="f">
                  <v:stroke endcap="round"/>
                  <v:path arrowok="t" o:connecttype="custom" o:connectlocs="0,0;0,6393" o:connectangles="0,0" textboxrect="0,0,0,639318"/>
                </v:shape>
                <v:shape id="Shape 2071" o:spid="_x0000_s1039" style="position:absolute;left:6278;top:1143;width:0;height:6400;visibility:visible;mso-wrap-style:square;v-text-anchor:top" coordsize="0,6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" path="m,l,640080e" filled="f">
                  <v:stroke endcap="round"/>
                  <v:path arrowok="t" o:connecttype="custom" o:connectlocs="0,0;0,6400" o:connectangles="0,0" textboxrect="0,0,0,640080"/>
                </v:shape>
                <v:shape id="Shape 2076" o:spid="_x0000_s1040" style="position:absolute;width:2331;height:502;visibility:visible;mso-wrap-style:square;v-text-anchor:top" coordsize="233172,50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" path="m156972,r76200,25146l156972,50292,178170,29718r-173598,l1524,28194,,25146,1524,22098,4572,20574r173598,l156972,xe" fillcolor="black" stroked="f" strokeweight="0">
                  <v:stroke miterlimit="83231f" joinstyle="miter"/>
                  <v:path arrowok="t" o:connecttype="custom" o:connectlocs="1569,0;2331,251;1569,502;1781,297;46,297;15,281;0,251;15,221;46,205;1781,205;1569,0" o:connectangles="0,0,0,0,0,0,0,0,0,0,0" textboxrect="0,0,233172,50292"/>
                </v:shape>
              </v:group>
            </w:pict>
          </mc:Fallback>
        </mc:AlternateContent>
      </w:r>
      <w:r w:rsidRPr="0019115E">
        <w:rPr>
          <w:noProof/>
          <w:sz w:val="23"/>
          <w:szCs w:val="23"/>
        </w:rPr>
        <mc:AlternateContent>
          <mc:Choice Requires="wpg">
            <w:drawing>
              <wp:inline distT="0" distB="0" distL="0" distR="0" wp14:anchorId="063EF1B7" wp14:editId="37CBAE61">
                <wp:extent cx="563880" cy="699148"/>
                <wp:effectExtent l="0" t="0" r="26670" b="5715"/>
                <wp:docPr id="698227819" name="Group 698227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699148"/>
                          <a:chOff x="0" y="0"/>
                          <a:chExt cx="7353" cy="7688"/>
                        </a:xfrm>
                      </wpg:grpSpPr>
                      <wps:wsp>
                        <wps:cNvPr id="698227820" name="Shape 2044"/>
                        <wps:cNvSpPr>
                          <a:spLocks/>
                        </wps:cNvSpPr>
                        <wps:spPr bwMode="auto">
                          <a:xfrm>
                            <a:off x="5760" y="6576"/>
                            <a:ext cx="1021" cy="1021"/>
                          </a:xfrm>
                          <a:custGeom>
                            <a:avLst/>
                            <a:gdLst>
                              <a:gd name="T0" fmla="*/ 102108 w 102108"/>
                              <a:gd name="T1" fmla="*/ 0 h 102108"/>
                              <a:gd name="T2" fmla="*/ 102108 w 102108"/>
                              <a:gd name="T3" fmla="*/ 56388 h 102108"/>
                              <a:gd name="T4" fmla="*/ 56388 w 102108"/>
                              <a:gd name="T5" fmla="*/ 102108 h 102108"/>
                              <a:gd name="T6" fmla="*/ 0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102108" y="0"/>
                                </a:moveTo>
                                <a:cubicBezTo>
                                  <a:pt x="102108" y="56388"/>
                                  <a:pt x="56388" y="102108"/>
                                  <a:pt x="0"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1" name="Shape 2045"/>
                        <wps:cNvSpPr>
                          <a:spLocks/>
                        </wps:cNvSpPr>
                        <wps:spPr bwMode="auto">
                          <a:xfrm>
                            <a:off x="5699" y="6530"/>
                            <a:ext cx="877" cy="876"/>
                          </a:xfrm>
                          <a:custGeom>
                            <a:avLst/>
                            <a:gdLst>
                              <a:gd name="T0" fmla="*/ 87630 w 87630"/>
                              <a:gd name="T1" fmla="*/ 0 h 87630"/>
                              <a:gd name="T2" fmla="*/ 87630 w 87630"/>
                              <a:gd name="T3" fmla="*/ 48006 h 87630"/>
                              <a:gd name="T4" fmla="*/ 48768 w 87630"/>
                              <a:gd name="T5" fmla="*/ 87630 h 87630"/>
                              <a:gd name="T6" fmla="*/ 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87630" y="0"/>
                                </a:moveTo>
                                <a:cubicBezTo>
                                  <a:pt x="87630" y="48006"/>
                                  <a:pt x="48768" y="87630"/>
                                  <a:pt x="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2" name="Shape 2046"/>
                        <wps:cNvSpPr>
                          <a:spLocks/>
                        </wps:cNvSpPr>
                        <wps:spPr bwMode="auto">
                          <a:xfrm>
                            <a:off x="2727" y="7406"/>
                            <a:ext cx="3041"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3" name="Shape 2047"/>
                        <wps:cNvSpPr>
                          <a:spLocks/>
                        </wps:cNvSpPr>
                        <wps:spPr bwMode="auto">
                          <a:xfrm>
                            <a:off x="2705" y="7597"/>
                            <a:ext cx="3040"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4" name="Shape 2049"/>
                        <wps:cNvSpPr>
                          <a:spLocks/>
                        </wps:cNvSpPr>
                        <wps:spPr bwMode="auto">
                          <a:xfrm>
                            <a:off x="6057" y="0"/>
                            <a:ext cx="1197" cy="1447"/>
                          </a:xfrm>
                          <a:custGeom>
                            <a:avLst/>
                            <a:gdLst>
                              <a:gd name="T0" fmla="*/ 0 w 119634"/>
                              <a:gd name="T1" fmla="*/ 72390 h 144780"/>
                              <a:gd name="T2" fmla="*/ 60198 w 119634"/>
                              <a:gd name="T3" fmla="*/ 0 h 144780"/>
                              <a:gd name="T4" fmla="*/ 119634 w 119634"/>
                              <a:gd name="T5" fmla="*/ 72390 h 144780"/>
                              <a:gd name="T6" fmla="*/ 119634 w 119634"/>
                              <a:gd name="T7" fmla="*/ 144780 h 144780"/>
                              <a:gd name="T8" fmla="*/ 0 w 119634"/>
                              <a:gd name="T9" fmla="*/ 144780 h 144780"/>
                              <a:gd name="T10" fmla="*/ 0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0" y="72390"/>
                                </a:moveTo>
                                <a:cubicBezTo>
                                  <a:pt x="0" y="32004"/>
                                  <a:pt x="26670" y="0"/>
                                  <a:pt x="60198" y="0"/>
                                </a:cubicBezTo>
                                <a:cubicBezTo>
                                  <a:pt x="92964" y="0"/>
                                  <a:pt x="119634" y="32004"/>
                                  <a:pt x="119634" y="72390"/>
                                </a:cubicBezTo>
                                <a:lnTo>
                                  <a:pt x="119634" y="144780"/>
                                </a:lnTo>
                                <a:lnTo>
                                  <a:pt x="0" y="144780"/>
                                </a:lnTo>
                                <a:lnTo>
                                  <a:pt x="0"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5" name="Shape 2050"/>
                        <wps:cNvSpPr>
                          <a:spLocks/>
                        </wps:cNvSpPr>
                        <wps:spPr bwMode="auto">
                          <a:xfrm>
                            <a:off x="7261" y="1463"/>
                            <a:ext cx="0" cy="5364"/>
                          </a:xfrm>
                          <a:custGeom>
                            <a:avLst/>
                            <a:gdLst>
                              <a:gd name="T0" fmla="*/ 0 h 536448"/>
                              <a:gd name="T1" fmla="*/ 536448 h 536448"/>
                              <a:gd name="T2" fmla="*/ 0 h 536448"/>
                              <a:gd name="T3" fmla="*/ 536448 h 536448"/>
                            </a:gdLst>
                            <a:ahLst/>
                            <a:cxnLst>
                              <a:cxn ang="0">
                                <a:pos x="0" y="T0"/>
                              </a:cxn>
                              <a:cxn ang="0">
                                <a:pos x="0" y="T1"/>
                              </a:cxn>
                            </a:cxnLst>
                            <a:rect l="0" t="T2" r="0" b="T3"/>
                            <a:pathLst>
                              <a:path h="536448">
                                <a:moveTo>
                                  <a:pt x="0" y="0"/>
                                </a:moveTo>
                                <a:lnTo>
                                  <a:pt x="0" y="53644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6" name="Shape 10833"/>
                        <wps:cNvSpPr>
                          <a:spLocks/>
                        </wps:cNvSpPr>
                        <wps:spPr bwMode="auto">
                          <a:xfrm>
                            <a:off x="6057" y="1356"/>
                            <a:ext cx="1182"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98227827" name="Shape 2052"/>
                        <wps:cNvSpPr>
                          <a:spLocks/>
                        </wps:cNvSpPr>
                        <wps:spPr bwMode="auto">
                          <a:xfrm>
                            <a:off x="678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8" name="Shape 2053"/>
                        <wps:cNvSpPr>
                          <a:spLocks/>
                        </wps:cNvSpPr>
                        <wps:spPr bwMode="auto">
                          <a:xfrm>
                            <a:off x="659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9" name="Shape 2054"/>
                        <wps:cNvSpPr>
                          <a:spLocks/>
                        </wps:cNvSpPr>
                        <wps:spPr bwMode="auto">
                          <a:xfrm>
                            <a:off x="6050" y="1424"/>
                            <a:ext cx="0" cy="5373"/>
                          </a:xfrm>
                          <a:custGeom>
                            <a:avLst/>
                            <a:gdLst>
                              <a:gd name="T0" fmla="*/ 0 h 537210"/>
                              <a:gd name="T1" fmla="*/ 537210 h 537210"/>
                              <a:gd name="T2" fmla="*/ 0 h 537210"/>
                              <a:gd name="T3" fmla="*/ 537210 h 537210"/>
                            </a:gdLst>
                            <a:ahLst/>
                            <a:cxnLst>
                              <a:cxn ang="0">
                                <a:pos x="0" y="T0"/>
                              </a:cxn>
                              <a:cxn ang="0">
                                <a:pos x="0" y="T1"/>
                              </a:cxn>
                            </a:cxnLst>
                            <a:rect l="0" t="T2" r="0" b="T3"/>
                            <a:pathLst>
                              <a:path h="537210">
                                <a:moveTo>
                                  <a:pt x="0" y="0"/>
                                </a:moveTo>
                                <a:lnTo>
                                  <a:pt x="0" y="53721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0" name="Shape 2055"/>
                        <wps:cNvSpPr>
                          <a:spLocks/>
                        </wps:cNvSpPr>
                        <wps:spPr bwMode="auto">
                          <a:xfrm>
                            <a:off x="5958" y="6941"/>
                            <a:ext cx="1395" cy="0"/>
                          </a:xfrm>
                          <a:custGeom>
                            <a:avLst/>
                            <a:gdLst>
                              <a:gd name="T0" fmla="*/ 139446 w 139446"/>
                              <a:gd name="T1" fmla="*/ 0 w 139446"/>
                              <a:gd name="T2" fmla="*/ 0 w 139446"/>
                              <a:gd name="T3" fmla="*/ 139446 w 139446"/>
                            </a:gdLst>
                            <a:ahLst/>
                            <a:cxnLst>
                              <a:cxn ang="0">
                                <a:pos x="T0" y="0"/>
                              </a:cxn>
                              <a:cxn ang="0">
                                <a:pos x="T1" y="0"/>
                              </a:cxn>
                            </a:cxnLst>
                            <a:rect l="T2" t="0" r="T3" b="0"/>
                            <a:pathLst>
                              <a:path w="139446">
                                <a:moveTo>
                                  <a:pt x="13944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1" name="Shape 2056"/>
                        <wps:cNvSpPr>
                          <a:spLocks/>
                        </wps:cNvSpPr>
                        <wps:spPr bwMode="auto">
                          <a:xfrm>
                            <a:off x="5974" y="6850"/>
                            <a:ext cx="68" cy="61"/>
                          </a:xfrm>
                          <a:custGeom>
                            <a:avLst/>
                            <a:gdLst>
                              <a:gd name="T0" fmla="*/ 0 w 6858"/>
                              <a:gd name="T1" fmla="*/ 6096 h 6096"/>
                              <a:gd name="T2" fmla="*/ 6858 w 6858"/>
                              <a:gd name="T3" fmla="*/ 0 h 6096"/>
                              <a:gd name="T4" fmla="*/ 0 w 6858"/>
                              <a:gd name="T5" fmla="*/ 0 h 6096"/>
                              <a:gd name="T6" fmla="*/ 6858 w 6858"/>
                              <a:gd name="T7" fmla="*/ 6096 h 6096"/>
                            </a:gdLst>
                            <a:ahLst/>
                            <a:cxnLst>
                              <a:cxn ang="0">
                                <a:pos x="T0" y="T1"/>
                              </a:cxn>
                              <a:cxn ang="0">
                                <a:pos x="T2" y="T3"/>
                              </a:cxn>
                            </a:cxnLst>
                            <a:rect l="T4" t="T5" r="T6" b="T7"/>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2" name="Shape 2057"/>
                        <wps:cNvSpPr>
                          <a:spLocks/>
                        </wps:cNvSpPr>
                        <wps:spPr bwMode="auto">
                          <a:xfrm>
                            <a:off x="7284" y="6857"/>
                            <a:ext cx="61" cy="54"/>
                          </a:xfrm>
                          <a:custGeom>
                            <a:avLst/>
                            <a:gdLst>
                              <a:gd name="T0" fmla="*/ 0 w 6096"/>
                              <a:gd name="T1" fmla="*/ 0 h 5334"/>
                              <a:gd name="T2" fmla="*/ 6096 w 6096"/>
                              <a:gd name="T3" fmla="*/ 5334 h 5334"/>
                              <a:gd name="T4" fmla="*/ 0 w 6096"/>
                              <a:gd name="T5" fmla="*/ 0 h 5334"/>
                              <a:gd name="T6" fmla="*/ 6096 w 6096"/>
                              <a:gd name="T7" fmla="*/ 5334 h 5334"/>
                            </a:gdLst>
                            <a:ahLst/>
                            <a:cxnLst>
                              <a:cxn ang="0">
                                <a:pos x="T0" y="T1"/>
                              </a:cxn>
                              <a:cxn ang="0">
                                <a:pos x="T2" y="T3"/>
                              </a:cxn>
                            </a:cxnLst>
                            <a:rect l="T4" t="T5" r="T6" b="T7"/>
                            <a:pathLst>
                              <a:path w="6096" h="5334">
                                <a:moveTo>
                                  <a:pt x="0" y="0"/>
                                </a:moveTo>
                                <a:lnTo>
                                  <a:pt x="6096" y="533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3" name="Shape 2075"/>
                        <wps:cNvSpPr>
                          <a:spLocks/>
                        </wps:cNvSpPr>
                        <wps:spPr bwMode="auto">
                          <a:xfrm>
                            <a:off x="0" y="7178"/>
                            <a:ext cx="2331" cy="510"/>
                          </a:xfrm>
                          <a:custGeom>
                            <a:avLst/>
                            <a:gdLst>
                              <a:gd name="T0" fmla="*/ 156972 w 233172"/>
                              <a:gd name="T1" fmla="*/ 0 h 51054"/>
                              <a:gd name="T2" fmla="*/ 233172 w 233172"/>
                              <a:gd name="T3" fmla="*/ 25908 h 51054"/>
                              <a:gd name="T4" fmla="*/ 156972 w 233172"/>
                              <a:gd name="T5" fmla="*/ 51054 h 51054"/>
                              <a:gd name="T6" fmla="*/ 178170 w 233172"/>
                              <a:gd name="T7" fmla="*/ 30480 h 51054"/>
                              <a:gd name="T8" fmla="*/ 4572 w 233172"/>
                              <a:gd name="T9" fmla="*/ 30480 h 51054"/>
                              <a:gd name="T10" fmla="*/ 1524 w 233172"/>
                              <a:gd name="T11" fmla="*/ 28956 h 51054"/>
                              <a:gd name="T12" fmla="*/ 0 w 233172"/>
                              <a:gd name="T13" fmla="*/ 25908 h 51054"/>
                              <a:gd name="T14" fmla="*/ 1524 w 233172"/>
                              <a:gd name="T15" fmla="*/ 22098 h 51054"/>
                              <a:gd name="T16" fmla="*/ 4572 w 233172"/>
                              <a:gd name="T17" fmla="*/ 21336 h 51054"/>
                              <a:gd name="T18" fmla="*/ 178308 w 233172"/>
                              <a:gd name="T19" fmla="*/ 21336 h 51054"/>
                              <a:gd name="T20" fmla="*/ 156972 w 233172"/>
                              <a:gd name="T21" fmla="*/ 0 h 51054"/>
                              <a:gd name="T22" fmla="*/ 0 w 233172"/>
                              <a:gd name="T23" fmla="*/ 0 h 51054"/>
                              <a:gd name="T24" fmla="*/ 233172 w 233172"/>
                              <a:gd name="T25" fmla="*/ 51054 h 5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1054">
                                <a:moveTo>
                                  <a:pt x="156972" y="0"/>
                                </a:moveTo>
                                <a:lnTo>
                                  <a:pt x="233172" y="25908"/>
                                </a:lnTo>
                                <a:lnTo>
                                  <a:pt x="156972" y="51054"/>
                                </a:lnTo>
                                <a:lnTo>
                                  <a:pt x="178170" y="30480"/>
                                </a:lnTo>
                                <a:lnTo>
                                  <a:pt x="4572" y="30480"/>
                                </a:lnTo>
                                <a:lnTo>
                                  <a:pt x="1524" y="28956"/>
                                </a:lnTo>
                                <a:lnTo>
                                  <a:pt x="0" y="25908"/>
                                </a:lnTo>
                                <a:lnTo>
                                  <a:pt x="1524" y="22098"/>
                                </a:lnTo>
                                <a:lnTo>
                                  <a:pt x="4572" y="21336"/>
                                </a:lnTo>
                                <a:lnTo>
                                  <a:pt x="178308" y="21336"/>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w14:anchorId="2D7399C8" id="Group 698227819" o:spid="_x0000_s1026" style="width:44.4pt;height:55.05pt;mso-position-horizontal-relative:char;mso-position-vertical-relative:line" coordsize="7353,7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">
                <v:shape id="Shape 2044" o:spid="_x0000_s1027" style="position:absolute;left:5760;top:6576;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" path="m102108,c102108,56388,56388,102108,,102108e" filled="f">
                  <v:stroke endcap="round"/>
                  <v:path arrowok="t" o:connecttype="custom" o:connectlocs="1021,0;1021,564;564,1021;0,1021" o:connectangles="0,0,0,0" textboxrect="0,0,102108,102108"/>
                </v:shape>
                <v:shape id="Shape 2045" o:spid="_x0000_s1028" style="position:absolute;left:5699;top:6530;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" path="m87630,c87630,48006,48768,87630,,87630e" filled="f">
                  <v:stroke endcap="round"/>
                  <v:path arrowok="t" o:connecttype="custom" o:connectlocs="877,0;877,480;488,876;0,876" o:connectangles="0,0,0,0" textboxrect="0,0,87630,87630"/>
                </v:shape>
                <v:shape id="Shape 2046" o:spid="_x0000_s1029" style="position:absolute;left:2727;top:7406;width:3041;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" path="m304038,l,e" filled="f">
                  <v:stroke endcap="round"/>
                  <v:path arrowok="t" o:connecttype="custom" o:connectlocs="3041,0;0,0" o:connectangles="0,0" textboxrect="0,0,304038,0"/>
                </v:shape>
                <v:shape id="Shape 2047" o:spid="_x0000_s1030" style="position:absolute;left:2705;top:7597;width:3040;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" path="m304038,l,e" filled="f">
                  <v:stroke endcap="round"/>
                  <v:path arrowok="t" o:connecttype="custom" o:connectlocs="3040,0;0,0" o:connectangles="0,0" textboxrect="0,0,304038,0"/>
                </v:shape>
                <v:shape id="Shape 2049" o:spid="_x0000_s1031" style="position:absolute;left:6057;width:1197;height:1447;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" path="m,72390c,32004,26670,,60198,v32766,,59436,32004,59436,72390l119634,144780,,144780,,72390xe" filled="f">
                  <v:stroke endcap="round"/>
                  <v:path arrowok="t" o:connecttype="custom" o:connectlocs="0,724;602,0;1197,724;1197,1447;0,1447;0,724" o:connectangles="0,0,0,0,0,0" textboxrect="0,0,119634,144780"/>
                </v:shape>
                <v:shape id="Shape 2050" o:spid="_x0000_s1032" style="position:absolute;left:7261;top:1463;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" path="m,l,536448e" filled="f">
                  <v:stroke endcap="round"/>
                  <v:path arrowok="t" o:connecttype="custom" o:connectlocs="0,0;0,5364" o:connectangles="0,0" textboxrect="0,0,0,536448"/>
                </v:shape>
                <v:shape id="Shape 10833" o:spid="_x0000_s1033" style="position:absolute;left:6057;top:1356;width:1182;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" path="m,l118110,r,19811l,19811,,e" stroked="f" strokeweight="0">
                  <v:stroke miterlimit="83231f" joinstyle="miter"/>
                  <v:path arrowok="t" o:connecttype="custom" o:connectlocs="0,0;1182,0;1182,198;0,198;0,0" o:connectangles="0,0,0,0,0" textboxrect="0,0,118110,19811"/>
                </v:shape>
                <v:shape id="Shape 2052" o:spid="_x0000_s1034" style="position:absolute;left:678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" path="m,614934l,e" filled="f">
                  <v:stroke endcap="round"/>
                  <v:path arrowok="t" o:connecttype="custom" o:connectlocs="0,6150;0,0" o:connectangles="0,0" textboxrect="0,0,0,614934"/>
                </v:shape>
                <v:shape id="Shape 2053" o:spid="_x0000_s1035" style="position:absolute;left:659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" path="m,614934l,e" filled="f">
                  <v:stroke endcap="round"/>
                  <v:path arrowok="t" o:connecttype="custom" o:connectlocs="0,6150;0,0" o:connectangles="0,0" textboxrect="0,0,0,614934"/>
                </v:shape>
                <v:shape id="Shape 2054" o:spid="_x0000_s1036" style="position:absolute;left:6050;top:1424;width:0;height:5373;visibility:visible;mso-wrap-style:square;v-text-anchor:top" coordsize="0,537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" path="m,l,537210e" filled="f">
                  <v:stroke endcap="round"/>
                  <v:path arrowok="t" o:connecttype="custom" o:connectlocs="0,0;0,5373" o:connectangles="0,0" textboxrect="0,0,0,537210"/>
                </v:shape>
                <v:shape id="Shape 2055" o:spid="_x0000_s1037" style="position:absolute;left:5958;top:6941;width:1395;height:0;visibility:visible;mso-wrap-style:square;v-text-anchor:top" coordsize="1394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" path="m139446,l,e" filled="f">
                  <v:stroke endcap="round"/>
                  <v:path arrowok="t" o:connecttype="custom" o:connectlocs="1395,0;0,0" o:connectangles="0,0" textboxrect="0,0,139446,0"/>
                </v:shape>
                <v:shape id="Shape 2056" o:spid="_x0000_s1038" style="position:absolute;left:5974;top:6850;width:68;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" path="m,6096l6858,e" filled="f">
                  <v:stroke endcap="round"/>
                  <v:path arrowok="t" o:connecttype="custom" o:connectlocs="0,61;68,0" o:connectangles="0,0" textboxrect="0,0,6858,6096"/>
                </v:shape>
                <v:shape id="Shape 2057" o:spid="_x0000_s1039" style="position:absolute;left:7284;top:6857;width:61;height:54;visibility:visible;mso-wrap-style:square;v-text-anchor:top" coordsize="6096,5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" path="m,l6096,5334e" filled="f">
                  <v:stroke endcap="round"/>
                  <v:path arrowok="t" o:connecttype="custom" o:connectlocs="0,0;61,54" o:connectangles="0,0" textboxrect="0,0,6096,5334"/>
                </v:shape>
                <v:shape id="Shape 2075" o:spid="_x0000_s1040" style="position:absolute;top:7178;width:2331;height:510;visibility:visible;mso-wrap-style:square;v-text-anchor:top" coordsize="233172,51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" path="m156972,r76200,25908l156972,51054,178170,30480r-173598,l1524,28956,,25908,1524,22098r3048,-762l178308,21336,156972,xe" fillcolor="black" stroked="f" strokeweight="0">
                  <v:stroke miterlimit="83231f" joinstyle="miter"/>
                  <v:path arrowok="t" o:connecttype="custom" o:connectlocs="1569,0;2331,259;1569,510;1781,304;46,304;15,289;0,259;15,221;46,213;1783,213;1569,0" o:connectangles="0,0,0,0,0,0,0,0,0,0,0" textboxrect="0,0,233172,51054"/>
                </v:shape>
                <w10:anchorlock/>
              </v:group>
            </w:pict>
          </mc:Fallback>
        </mc:AlternateContent>
      </w:r>
    </w:p>
    <w:p w14:paraId="264B00B3" w14:textId="77777777" w:rsidR="001A087A" w:rsidRPr="0019115E" w:rsidRDefault="001A087A" w:rsidP="00981D4F">
      <w:pPr>
        <w:tabs>
          <w:tab w:val="left" w:pos="283"/>
          <w:tab w:val="left" w:pos="2835"/>
          <w:tab w:val="left" w:pos="5386"/>
          <w:tab w:val="left" w:pos="7937"/>
        </w:tabs>
        <w:spacing w:line="240" w:lineRule="auto"/>
        <w:ind w:firstLine="283"/>
        <w:jc w:val="both"/>
        <w:rPr>
          <w:sz w:val="23"/>
          <w:szCs w:val="23"/>
        </w:rPr>
      </w:pPr>
    </w:p>
    <w:p w14:paraId="266694BE" w14:textId="0AC4E539" w:rsidR="001A087A" w:rsidRPr="0019115E" w:rsidRDefault="004B5BE8" w:rsidP="00981D4F">
      <w:pPr>
        <w:tabs>
          <w:tab w:val="left" w:pos="283"/>
          <w:tab w:val="left" w:pos="2835"/>
          <w:tab w:val="left" w:pos="5386"/>
          <w:tab w:val="left" w:pos="7937"/>
        </w:tabs>
        <w:spacing w:line="240" w:lineRule="auto"/>
        <w:ind w:firstLine="283"/>
        <w:jc w:val="both"/>
        <w:rPr>
          <w:sz w:val="23"/>
          <w:szCs w:val="23"/>
        </w:rPr>
      </w:pPr>
      <w:r w:rsidRPr="0019115E">
        <w:rPr>
          <w:sz w:val="23"/>
          <w:szCs w:val="23"/>
        </w:rPr>
        <w:t xml:space="preserve">    </w:t>
      </w:r>
      <w:r w:rsidR="001A087A" w:rsidRPr="0019115E">
        <w:rPr>
          <w:sz w:val="23"/>
          <w:szCs w:val="23"/>
        </w:rPr>
        <w:t xml:space="preserve">cách 1                        </w:t>
      </w:r>
      <w:r w:rsidR="00981D4F" w:rsidRPr="0019115E">
        <w:rPr>
          <w:sz w:val="23"/>
          <w:szCs w:val="23"/>
        </w:rPr>
        <w:t xml:space="preserve"> </w:t>
      </w:r>
      <w:r w:rsidRPr="0019115E">
        <w:rPr>
          <w:sz w:val="23"/>
          <w:szCs w:val="23"/>
        </w:rPr>
        <w:t xml:space="preserve">          </w:t>
      </w:r>
      <w:r w:rsidR="00981D4F" w:rsidRPr="0019115E">
        <w:rPr>
          <w:sz w:val="23"/>
          <w:szCs w:val="23"/>
        </w:rPr>
        <w:t xml:space="preserve">                    </w:t>
      </w:r>
      <w:r w:rsidR="001A087A" w:rsidRPr="0019115E">
        <w:rPr>
          <w:sz w:val="23"/>
          <w:szCs w:val="23"/>
        </w:rPr>
        <w:t xml:space="preserve">cách 2                                        cách 3 </w:t>
      </w:r>
    </w:p>
    <w:p w14:paraId="4864FBF7" w14:textId="77777777" w:rsidR="001A087A" w:rsidRPr="0019115E" w:rsidRDefault="001A087A" w:rsidP="00981D4F">
      <w:pPr>
        <w:tabs>
          <w:tab w:val="left" w:pos="283"/>
          <w:tab w:val="left" w:pos="2835"/>
          <w:tab w:val="left" w:pos="5386"/>
          <w:tab w:val="left" w:pos="7937"/>
        </w:tabs>
        <w:spacing w:line="240" w:lineRule="auto"/>
        <w:jc w:val="both"/>
        <w:rPr>
          <w:b/>
          <w:sz w:val="23"/>
          <w:szCs w:val="23"/>
        </w:rPr>
      </w:pPr>
      <w:r w:rsidRPr="0019115E">
        <w:rPr>
          <w:sz w:val="23"/>
          <w:szCs w:val="23"/>
        </w:rPr>
        <w:t>Có thể dùng cách nào trong ba cách trên để thu khí NH</w:t>
      </w:r>
      <w:r w:rsidRPr="0019115E">
        <w:rPr>
          <w:sz w:val="23"/>
          <w:szCs w:val="23"/>
          <w:vertAlign w:val="subscript"/>
        </w:rPr>
        <w:t>3</w:t>
      </w:r>
      <w:r w:rsidRPr="0019115E">
        <w:rPr>
          <w:sz w:val="23"/>
          <w:szCs w:val="23"/>
        </w:rPr>
        <w:t>?</w:t>
      </w:r>
    </w:p>
    <w:p w14:paraId="6522FC62" w14:textId="77777777" w:rsidR="007C2483" w:rsidRPr="0019115E" w:rsidRDefault="00000000">
      <w:pPr>
        <w:tabs>
          <w:tab w:val="left" w:pos="283"/>
          <w:tab w:val="left" w:pos="5528"/>
        </w:tabs>
        <w:rPr>
          <w:sz w:val="23"/>
          <w:szCs w:val="23"/>
        </w:rPr>
      </w:pPr>
      <w:r w:rsidRPr="0019115E">
        <w:rPr>
          <w:rStyle w:val="YoungMixChar"/>
          <w:b/>
          <w:sz w:val="23"/>
          <w:szCs w:val="23"/>
        </w:rPr>
        <w:tab/>
        <w:t xml:space="preserve">A. </w:t>
      </w:r>
      <w:r w:rsidRPr="0019115E">
        <w:rPr>
          <w:sz w:val="23"/>
          <w:szCs w:val="23"/>
        </w:rPr>
        <w:t>Chỉ có cách 3.</w:t>
      </w:r>
      <w:r w:rsidRPr="0019115E">
        <w:rPr>
          <w:rStyle w:val="YoungMixChar"/>
          <w:b/>
          <w:sz w:val="23"/>
          <w:szCs w:val="23"/>
        </w:rPr>
        <w:tab/>
        <w:t xml:space="preserve">B. </w:t>
      </w:r>
      <w:r w:rsidRPr="0019115E">
        <w:rPr>
          <w:sz w:val="23"/>
          <w:szCs w:val="23"/>
        </w:rPr>
        <w:t>Chỉ có cách 1.</w:t>
      </w:r>
    </w:p>
    <w:p w14:paraId="0A392AA6" w14:textId="77777777" w:rsidR="007C2483" w:rsidRPr="0019115E" w:rsidRDefault="00000000">
      <w:pPr>
        <w:tabs>
          <w:tab w:val="left" w:pos="283"/>
          <w:tab w:val="left" w:pos="5528"/>
        </w:tabs>
        <w:rPr>
          <w:sz w:val="23"/>
          <w:szCs w:val="23"/>
        </w:rPr>
      </w:pPr>
      <w:r w:rsidRPr="0019115E">
        <w:rPr>
          <w:rStyle w:val="YoungMixChar"/>
          <w:b/>
          <w:sz w:val="23"/>
          <w:szCs w:val="23"/>
        </w:rPr>
        <w:tab/>
        <w:t xml:space="preserve">C. </w:t>
      </w:r>
      <w:r w:rsidRPr="0019115E">
        <w:rPr>
          <w:sz w:val="23"/>
          <w:szCs w:val="23"/>
        </w:rPr>
        <w:t>Chỉ có cách 2.</w:t>
      </w:r>
      <w:r w:rsidRPr="0019115E">
        <w:rPr>
          <w:rStyle w:val="YoungMixChar"/>
          <w:b/>
          <w:sz w:val="23"/>
          <w:szCs w:val="23"/>
        </w:rPr>
        <w:tab/>
        <w:t xml:space="preserve">D. </w:t>
      </w:r>
      <w:r w:rsidRPr="0019115E">
        <w:rPr>
          <w:sz w:val="23"/>
          <w:szCs w:val="23"/>
        </w:rPr>
        <w:t>Cả cách 1 và cách 2.</w:t>
      </w:r>
    </w:p>
    <w:p w14:paraId="4E25DD1F" w14:textId="77777777" w:rsidR="00724523" w:rsidRPr="0019115E" w:rsidRDefault="00724523" w:rsidP="00981D4F">
      <w:pPr>
        <w:tabs>
          <w:tab w:val="left" w:pos="709"/>
          <w:tab w:val="left" w:pos="3261"/>
          <w:tab w:val="left" w:pos="5387"/>
          <w:tab w:val="left" w:pos="7513"/>
        </w:tabs>
        <w:spacing w:line="240" w:lineRule="auto"/>
        <w:jc w:val="both"/>
        <w:rPr>
          <w:color w:val="auto"/>
          <w:sz w:val="23"/>
          <w:szCs w:val="23"/>
          <w:lang w:val="fr-FR"/>
        </w:rPr>
      </w:pPr>
      <w:r w:rsidRPr="0019115E">
        <w:rPr>
          <w:b/>
          <w:sz w:val="23"/>
          <w:szCs w:val="23"/>
        </w:rPr>
        <w:t xml:space="preserve">Câu 4. </w:t>
      </w:r>
      <w:r w:rsidRPr="0019115E">
        <w:rPr>
          <w:sz w:val="23"/>
          <w:szCs w:val="23"/>
          <w:lang w:val="vi-VN"/>
        </w:rPr>
        <w:t>Chia m gam a</w:t>
      </w:r>
      <w:r w:rsidRPr="0019115E">
        <w:rPr>
          <w:sz w:val="23"/>
          <w:szCs w:val="23"/>
        </w:rPr>
        <w:t>l</w:t>
      </w:r>
      <w:r w:rsidRPr="0019115E">
        <w:rPr>
          <w:sz w:val="23"/>
          <w:szCs w:val="23"/>
          <w:lang w:val="vi-VN"/>
        </w:rPr>
        <w:t>co</w:t>
      </w:r>
      <w:r w:rsidRPr="0019115E">
        <w:rPr>
          <w:sz w:val="23"/>
          <w:szCs w:val="23"/>
        </w:rPr>
        <w:t>ho</w:t>
      </w:r>
      <w:r w:rsidRPr="0019115E">
        <w:rPr>
          <w:sz w:val="23"/>
          <w:szCs w:val="23"/>
          <w:lang w:val="vi-VN"/>
        </w:rPr>
        <w:t xml:space="preserve">l X thành hai phần bằng nhau: Phần một phản ứng hết với 8,05 gam Na, thu được </w:t>
      </w:r>
      <w:r w:rsidRPr="0019115E">
        <w:rPr>
          <w:sz w:val="23"/>
          <w:szCs w:val="23"/>
        </w:rPr>
        <w:t>x</w:t>
      </w:r>
      <w:r w:rsidRPr="0019115E">
        <w:rPr>
          <w:sz w:val="23"/>
          <w:szCs w:val="23"/>
          <w:lang w:val="vi-VN"/>
        </w:rPr>
        <w:t xml:space="preserve"> gam chất rắn và 1,</w:t>
      </w:r>
      <w:r w:rsidRPr="0019115E">
        <w:rPr>
          <w:sz w:val="23"/>
          <w:szCs w:val="23"/>
        </w:rPr>
        <w:t>85925</w:t>
      </w:r>
      <w:r w:rsidRPr="0019115E">
        <w:rPr>
          <w:sz w:val="23"/>
          <w:szCs w:val="23"/>
          <w:lang w:val="vi-VN"/>
        </w:rPr>
        <w:t xml:space="preserve"> lít khí H</w:t>
      </w:r>
      <w:r w:rsidRPr="0019115E">
        <w:rPr>
          <w:sz w:val="23"/>
          <w:szCs w:val="23"/>
          <w:vertAlign w:val="subscript"/>
          <w:lang w:val="vi-VN"/>
        </w:rPr>
        <w:t>2</w:t>
      </w:r>
      <w:r w:rsidRPr="0019115E">
        <w:rPr>
          <w:sz w:val="23"/>
          <w:szCs w:val="23"/>
          <w:lang w:val="vi-VN"/>
        </w:rPr>
        <w:t xml:space="preserve"> (đkc). Phần hai phản ứng với CuO dư, đun nóng, thu được chất hữu cơ Y. Cho Y phản ứng với lượng dư dung dịch AgNO</w:t>
      </w:r>
      <w:r w:rsidRPr="0019115E">
        <w:rPr>
          <w:sz w:val="23"/>
          <w:szCs w:val="23"/>
          <w:vertAlign w:val="subscript"/>
          <w:lang w:val="vi-VN"/>
        </w:rPr>
        <w:t>3</w:t>
      </w:r>
      <w:r w:rsidRPr="0019115E">
        <w:rPr>
          <w:sz w:val="23"/>
          <w:szCs w:val="23"/>
          <w:lang w:val="vi-VN"/>
        </w:rPr>
        <w:t xml:space="preserve"> trong NH</w:t>
      </w:r>
      <w:r w:rsidRPr="0019115E">
        <w:rPr>
          <w:sz w:val="23"/>
          <w:szCs w:val="23"/>
          <w:vertAlign w:val="subscript"/>
          <w:lang w:val="vi-VN"/>
        </w:rPr>
        <w:t>3</w:t>
      </w:r>
      <w:r w:rsidRPr="0019115E">
        <w:rPr>
          <w:sz w:val="23"/>
          <w:szCs w:val="23"/>
          <w:lang w:val="vi-VN"/>
        </w:rPr>
        <w:t xml:space="preserve">, thu được 64,8 gam Ag. </w:t>
      </w:r>
      <w:r w:rsidRPr="0019115E">
        <w:rPr>
          <w:sz w:val="23"/>
          <w:szCs w:val="23"/>
        </w:rPr>
        <w:t xml:space="preserve">Biết các phản ứng xảy ra hoàn toàn. </w:t>
      </w:r>
      <w:r w:rsidRPr="0019115E">
        <w:rPr>
          <w:sz w:val="23"/>
          <w:szCs w:val="23"/>
          <w:lang w:val="fr-FR"/>
        </w:rPr>
        <w:t>Giá trị của x là</w:t>
      </w:r>
    </w:p>
    <w:p w14:paraId="1DA0DEA8" w14:textId="77777777" w:rsidR="007C2483" w:rsidRPr="0019115E" w:rsidRDefault="00000000">
      <w:pPr>
        <w:tabs>
          <w:tab w:val="left" w:pos="283"/>
          <w:tab w:val="left" w:pos="2906"/>
          <w:tab w:val="left" w:pos="5528"/>
          <w:tab w:val="left" w:pos="8150"/>
        </w:tabs>
        <w:rPr>
          <w:sz w:val="23"/>
          <w:szCs w:val="23"/>
        </w:rPr>
      </w:pPr>
      <w:r w:rsidRPr="0019115E">
        <w:rPr>
          <w:rStyle w:val="YoungMixChar"/>
          <w:b/>
          <w:sz w:val="23"/>
          <w:szCs w:val="23"/>
        </w:rPr>
        <w:tab/>
        <w:t xml:space="preserve">A. </w:t>
      </w:r>
      <w:r w:rsidRPr="0019115E">
        <w:rPr>
          <w:sz w:val="23"/>
          <w:szCs w:val="23"/>
          <w:lang w:val="fr-FR"/>
        </w:rPr>
        <w:t>8,10.</w:t>
      </w:r>
      <w:r w:rsidRPr="0019115E">
        <w:rPr>
          <w:rStyle w:val="YoungMixChar"/>
          <w:b/>
          <w:sz w:val="23"/>
          <w:szCs w:val="23"/>
        </w:rPr>
        <w:tab/>
        <w:t xml:space="preserve">B. </w:t>
      </w:r>
      <w:r w:rsidRPr="0019115E">
        <w:rPr>
          <w:sz w:val="23"/>
          <w:szCs w:val="23"/>
          <w:lang w:val="fr-FR"/>
        </w:rPr>
        <w:t>18,90.</w:t>
      </w:r>
      <w:r w:rsidRPr="0019115E">
        <w:rPr>
          <w:rStyle w:val="YoungMixChar"/>
          <w:b/>
          <w:sz w:val="23"/>
          <w:szCs w:val="23"/>
        </w:rPr>
        <w:tab/>
        <w:t xml:space="preserve">C. </w:t>
      </w:r>
      <w:r w:rsidRPr="0019115E">
        <w:rPr>
          <w:sz w:val="23"/>
          <w:szCs w:val="23"/>
          <w:lang w:val="fr-FR"/>
        </w:rPr>
        <w:t>8,25.</w:t>
      </w:r>
      <w:r w:rsidRPr="0019115E">
        <w:rPr>
          <w:rStyle w:val="YoungMixChar"/>
          <w:b/>
          <w:sz w:val="23"/>
          <w:szCs w:val="23"/>
        </w:rPr>
        <w:tab/>
        <w:t xml:space="preserve">D. </w:t>
      </w:r>
      <w:r w:rsidRPr="0019115E">
        <w:rPr>
          <w:sz w:val="23"/>
          <w:szCs w:val="23"/>
          <w:lang w:val="fr-FR"/>
        </w:rPr>
        <w:t>12,70.</w:t>
      </w:r>
    </w:p>
    <w:p w14:paraId="3F8A9831" w14:textId="77777777" w:rsidR="007B533A" w:rsidRPr="0019115E" w:rsidRDefault="007B533A" w:rsidP="00981D4F">
      <w:pPr>
        <w:spacing w:line="240" w:lineRule="auto"/>
        <w:jc w:val="both"/>
        <w:rPr>
          <w:b/>
          <w:color w:val="0000FF"/>
          <w:sz w:val="23"/>
          <w:szCs w:val="23"/>
        </w:rPr>
      </w:pPr>
      <w:r w:rsidRPr="0019115E">
        <w:rPr>
          <w:b/>
          <w:sz w:val="23"/>
          <w:szCs w:val="23"/>
        </w:rPr>
        <w:t xml:space="preserve">Câu 5. </w:t>
      </w:r>
      <w:r w:rsidRPr="0019115E">
        <w:rPr>
          <w:sz w:val="23"/>
          <w:szCs w:val="23"/>
        </w:rPr>
        <w:t>Có bốn đồng phân alkene A</w:t>
      </w:r>
      <w:r w:rsidRPr="0019115E">
        <w:rPr>
          <w:sz w:val="23"/>
          <w:szCs w:val="23"/>
          <w:vertAlign w:val="subscript"/>
        </w:rPr>
        <w:t>1</w:t>
      </w:r>
      <w:r w:rsidRPr="0019115E">
        <w:rPr>
          <w:sz w:val="23"/>
          <w:szCs w:val="23"/>
        </w:rPr>
        <w:t>, A</w:t>
      </w:r>
      <w:r w:rsidRPr="0019115E">
        <w:rPr>
          <w:sz w:val="23"/>
          <w:szCs w:val="23"/>
          <w:vertAlign w:val="subscript"/>
        </w:rPr>
        <w:t>2</w:t>
      </w:r>
      <w:r w:rsidRPr="0019115E">
        <w:rPr>
          <w:sz w:val="23"/>
          <w:szCs w:val="23"/>
        </w:rPr>
        <w:t>, A</w:t>
      </w:r>
      <w:r w:rsidRPr="0019115E">
        <w:rPr>
          <w:sz w:val="23"/>
          <w:szCs w:val="23"/>
          <w:vertAlign w:val="subscript"/>
        </w:rPr>
        <w:t>3</w:t>
      </w:r>
      <w:r w:rsidRPr="0019115E">
        <w:rPr>
          <w:sz w:val="23"/>
          <w:szCs w:val="23"/>
        </w:rPr>
        <w:t>, A</w:t>
      </w:r>
      <w:r w:rsidRPr="0019115E">
        <w:rPr>
          <w:sz w:val="23"/>
          <w:szCs w:val="23"/>
          <w:vertAlign w:val="subscript"/>
        </w:rPr>
        <w:t>4</w:t>
      </w:r>
      <w:r w:rsidRPr="0019115E">
        <w:rPr>
          <w:sz w:val="23"/>
          <w:szCs w:val="23"/>
        </w:rPr>
        <w:t xml:space="preserve"> tương ứng với công thức phân tử C</w:t>
      </w:r>
      <w:r w:rsidRPr="0019115E">
        <w:rPr>
          <w:sz w:val="23"/>
          <w:szCs w:val="23"/>
          <w:vertAlign w:val="subscript"/>
        </w:rPr>
        <w:t>4</w:t>
      </w:r>
      <w:r w:rsidRPr="0019115E">
        <w:rPr>
          <w:sz w:val="23"/>
          <w:szCs w:val="23"/>
        </w:rPr>
        <w:t>H</w:t>
      </w:r>
      <w:r w:rsidRPr="0019115E">
        <w:rPr>
          <w:sz w:val="23"/>
          <w:szCs w:val="23"/>
          <w:vertAlign w:val="subscript"/>
        </w:rPr>
        <w:t>8</w:t>
      </w:r>
      <w:r w:rsidRPr="0019115E">
        <w:rPr>
          <w:sz w:val="23"/>
          <w:szCs w:val="23"/>
        </w:rPr>
        <w:t>. Trong đó A</w:t>
      </w:r>
      <w:r w:rsidRPr="0019115E">
        <w:rPr>
          <w:sz w:val="23"/>
          <w:szCs w:val="23"/>
          <w:vertAlign w:val="subscript"/>
        </w:rPr>
        <w:t>1</w:t>
      </w:r>
      <w:r w:rsidRPr="0019115E">
        <w:rPr>
          <w:sz w:val="23"/>
          <w:szCs w:val="23"/>
        </w:rPr>
        <w:t>, A</w:t>
      </w:r>
      <w:r w:rsidRPr="0019115E">
        <w:rPr>
          <w:sz w:val="23"/>
          <w:szCs w:val="23"/>
          <w:vertAlign w:val="subscript"/>
        </w:rPr>
        <w:t>2</w:t>
      </w:r>
      <w:r w:rsidRPr="0019115E">
        <w:rPr>
          <w:sz w:val="23"/>
          <w:szCs w:val="23"/>
        </w:rPr>
        <w:t xml:space="preserve"> và A</w:t>
      </w:r>
      <w:r w:rsidRPr="0019115E">
        <w:rPr>
          <w:sz w:val="23"/>
          <w:szCs w:val="23"/>
          <w:vertAlign w:val="subscript"/>
        </w:rPr>
        <w:t>3</w:t>
      </w:r>
      <w:r w:rsidRPr="0019115E">
        <w:rPr>
          <w:sz w:val="23"/>
          <w:szCs w:val="23"/>
        </w:rPr>
        <w:t xml:space="preserve"> tác dụng với hydrogen tạo ra sản phẩm giống nhau. A</w:t>
      </w:r>
      <w:r w:rsidRPr="0019115E">
        <w:rPr>
          <w:sz w:val="23"/>
          <w:szCs w:val="23"/>
          <w:vertAlign w:val="subscript"/>
        </w:rPr>
        <w:t xml:space="preserve">1 </w:t>
      </w:r>
      <w:r w:rsidRPr="0019115E">
        <w:rPr>
          <w:sz w:val="23"/>
          <w:szCs w:val="23"/>
        </w:rPr>
        <w:t>và A</w:t>
      </w:r>
      <w:r w:rsidRPr="0019115E">
        <w:rPr>
          <w:sz w:val="23"/>
          <w:szCs w:val="23"/>
          <w:vertAlign w:val="subscript"/>
        </w:rPr>
        <w:t>2</w:t>
      </w:r>
      <w:r w:rsidRPr="0019115E">
        <w:rPr>
          <w:sz w:val="23"/>
          <w:szCs w:val="23"/>
        </w:rPr>
        <w:t xml:space="preserve"> tác dụng với bromine cho sản phẩm giống nhau. A</w:t>
      </w:r>
      <w:r w:rsidRPr="0019115E">
        <w:rPr>
          <w:sz w:val="23"/>
          <w:szCs w:val="23"/>
          <w:vertAlign w:val="subscript"/>
        </w:rPr>
        <w:t>3</w:t>
      </w:r>
      <w:r w:rsidRPr="0019115E">
        <w:rPr>
          <w:sz w:val="23"/>
          <w:szCs w:val="23"/>
        </w:rPr>
        <w:t xml:space="preserve"> và A</w:t>
      </w:r>
      <w:r w:rsidRPr="0019115E">
        <w:rPr>
          <w:sz w:val="23"/>
          <w:szCs w:val="23"/>
          <w:vertAlign w:val="subscript"/>
        </w:rPr>
        <w:t>4</w:t>
      </w:r>
      <w:r w:rsidRPr="0019115E">
        <w:rPr>
          <w:sz w:val="23"/>
          <w:szCs w:val="23"/>
        </w:rPr>
        <w:t xml:space="preserve"> lần lượt là:</w:t>
      </w:r>
    </w:p>
    <w:p w14:paraId="42FD5C61" w14:textId="77777777" w:rsidR="007C2483" w:rsidRPr="0019115E" w:rsidRDefault="00000000">
      <w:pPr>
        <w:tabs>
          <w:tab w:val="left" w:pos="283"/>
          <w:tab w:val="left" w:pos="5528"/>
        </w:tabs>
        <w:rPr>
          <w:sz w:val="23"/>
          <w:szCs w:val="23"/>
        </w:rPr>
      </w:pPr>
      <w:r w:rsidRPr="0019115E">
        <w:rPr>
          <w:rStyle w:val="YoungMixChar"/>
          <w:b/>
          <w:sz w:val="23"/>
          <w:szCs w:val="23"/>
        </w:rPr>
        <w:tab/>
        <w:t xml:space="preserve">A. </w:t>
      </w:r>
      <w:r w:rsidRPr="0019115E">
        <w:rPr>
          <w:sz w:val="23"/>
          <w:szCs w:val="23"/>
        </w:rPr>
        <w:t>trans-but-2-ene và cis-but-2-ene.</w:t>
      </w:r>
      <w:r w:rsidRPr="0019115E">
        <w:rPr>
          <w:rStyle w:val="YoungMixChar"/>
          <w:b/>
          <w:sz w:val="23"/>
          <w:szCs w:val="23"/>
        </w:rPr>
        <w:tab/>
        <w:t xml:space="preserve">B. </w:t>
      </w:r>
      <w:r w:rsidRPr="0019115E">
        <w:rPr>
          <w:sz w:val="23"/>
          <w:szCs w:val="23"/>
        </w:rPr>
        <w:t>cis-but-2-ene và trans-but-2-ene.</w:t>
      </w:r>
    </w:p>
    <w:p w14:paraId="0CCDC125" w14:textId="77777777" w:rsidR="007C2483" w:rsidRPr="0019115E" w:rsidRDefault="00000000">
      <w:pPr>
        <w:tabs>
          <w:tab w:val="left" w:pos="283"/>
          <w:tab w:val="left" w:pos="5528"/>
        </w:tabs>
        <w:rPr>
          <w:sz w:val="23"/>
          <w:szCs w:val="23"/>
        </w:rPr>
      </w:pPr>
      <w:r w:rsidRPr="0019115E">
        <w:rPr>
          <w:rStyle w:val="YoungMixChar"/>
          <w:b/>
          <w:sz w:val="23"/>
          <w:szCs w:val="23"/>
        </w:rPr>
        <w:tab/>
        <w:t xml:space="preserve">C. </w:t>
      </w:r>
      <w:r w:rsidRPr="0019115E">
        <w:rPr>
          <w:sz w:val="23"/>
          <w:szCs w:val="23"/>
        </w:rPr>
        <w:t>2-methylpropene và but-1-ene.</w:t>
      </w:r>
      <w:r w:rsidRPr="0019115E">
        <w:rPr>
          <w:rStyle w:val="YoungMixChar"/>
          <w:b/>
          <w:sz w:val="23"/>
          <w:szCs w:val="23"/>
        </w:rPr>
        <w:tab/>
        <w:t xml:space="preserve">D. </w:t>
      </w:r>
      <w:r w:rsidRPr="0019115E">
        <w:rPr>
          <w:sz w:val="23"/>
          <w:szCs w:val="23"/>
        </w:rPr>
        <w:t>but-1-ene và 2-methylpropene.</w:t>
      </w:r>
    </w:p>
    <w:p w14:paraId="4C775BFE" w14:textId="77777777" w:rsidR="00463C3E" w:rsidRPr="0019115E" w:rsidRDefault="00463C3E" w:rsidP="00981D4F">
      <w:pPr>
        <w:spacing w:line="240" w:lineRule="auto"/>
        <w:jc w:val="both"/>
        <w:rPr>
          <w:sz w:val="23"/>
          <w:szCs w:val="23"/>
        </w:rPr>
      </w:pPr>
      <w:r w:rsidRPr="0019115E">
        <w:rPr>
          <w:b/>
          <w:sz w:val="23"/>
          <w:szCs w:val="23"/>
        </w:rPr>
        <w:t xml:space="preserve">Câu 6. </w:t>
      </w:r>
      <w:r w:rsidRPr="0019115E">
        <w:rPr>
          <w:sz w:val="23"/>
          <w:szCs w:val="23"/>
        </w:rPr>
        <w:t>Vitamin A là một chất dinh dưỡng thiết yếu cho con người, trong thực phẩm có nguồn gốc động vật, dạng chính của Vitamin A là retinol có màu vàng, hòa tan trong dầu, cần thiết cho thị lực và phát triển xương. Retinol có công thức cấu tạo thu gọn như sau:</w:t>
      </w:r>
    </w:p>
    <w:p w14:paraId="1A10F7EB" w14:textId="77777777" w:rsidR="00463C3E" w:rsidRPr="0019115E" w:rsidRDefault="00463C3E" w:rsidP="00981D4F">
      <w:pPr>
        <w:spacing w:line="240" w:lineRule="auto"/>
        <w:jc w:val="center"/>
        <w:rPr>
          <w:sz w:val="23"/>
          <w:szCs w:val="23"/>
        </w:rPr>
      </w:pPr>
      <w:r w:rsidRPr="0019115E">
        <w:rPr>
          <w:sz w:val="23"/>
          <w:szCs w:val="23"/>
          <w:lang w:val="nl-NL"/>
        </w:rPr>
        <w:object w:dxaOrig="4545" w:dyaOrig="1245" w14:anchorId="1BEDA239">
          <v:shape id="_x0000_i1025" type="#_x0000_t75" style="width:184.5pt;height:43pt" o:ole="">
            <v:imagedata r:id="rId11" o:title=""/>
          </v:shape>
          <o:OLEObject Type="Embed" ProgID="ISISServer" ShapeID="_x0000_i1025" DrawAspect="Content" ObjectID="_1779257246" r:id="rId12"/>
        </w:object>
      </w:r>
    </w:p>
    <w:p w14:paraId="1803A147" w14:textId="77777777" w:rsidR="00463C3E" w:rsidRPr="0019115E" w:rsidRDefault="00463C3E" w:rsidP="00981D4F">
      <w:pPr>
        <w:spacing w:line="240" w:lineRule="auto"/>
        <w:ind w:left="5"/>
        <w:jc w:val="both"/>
        <w:rPr>
          <w:sz w:val="23"/>
          <w:szCs w:val="23"/>
        </w:rPr>
      </w:pPr>
      <w:r w:rsidRPr="0019115E">
        <w:rPr>
          <w:sz w:val="23"/>
          <w:szCs w:val="23"/>
        </w:rPr>
        <w:t xml:space="preserve">Công thức phân tử của retinol là </w:t>
      </w:r>
    </w:p>
    <w:p w14:paraId="5E4EEF64" w14:textId="77777777" w:rsidR="007C2483" w:rsidRPr="0019115E" w:rsidRDefault="00000000">
      <w:pPr>
        <w:tabs>
          <w:tab w:val="left" w:pos="283"/>
          <w:tab w:val="left" w:pos="2906"/>
          <w:tab w:val="left" w:pos="5528"/>
          <w:tab w:val="left" w:pos="8150"/>
        </w:tabs>
        <w:rPr>
          <w:sz w:val="23"/>
          <w:szCs w:val="23"/>
        </w:rPr>
      </w:pPr>
      <w:r w:rsidRPr="0019115E">
        <w:rPr>
          <w:rStyle w:val="YoungMixChar"/>
          <w:b/>
          <w:sz w:val="23"/>
          <w:szCs w:val="23"/>
        </w:rPr>
        <w:tab/>
        <w:t xml:space="preserve">A. </w:t>
      </w:r>
      <w:r w:rsidRPr="0019115E">
        <w:rPr>
          <w:sz w:val="23"/>
          <w:szCs w:val="23"/>
        </w:rPr>
        <w:t>C</w:t>
      </w:r>
      <w:r w:rsidRPr="0019115E">
        <w:rPr>
          <w:sz w:val="23"/>
          <w:szCs w:val="23"/>
          <w:vertAlign w:val="subscript"/>
        </w:rPr>
        <w:t>20</w:t>
      </w:r>
      <w:r w:rsidRPr="0019115E">
        <w:rPr>
          <w:sz w:val="23"/>
          <w:szCs w:val="23"/>
        </w:rPr>
        <w:t>H</w:t>
      </w:r>
      <w:r w:rsidRPr="0019115E">
        <w:rPr>
          <w:sz w:val="23"/>
          <w:szCs w:val="23"/>
          <w:vertAlign w:val="subscript"/>
        </w:rPr>
        <w:t>30</w:t>
      </w:r>
      <w:r w:rsidRPr="0019115E">
        <w:rPr>
          <w:sz w:val="23"/>
          <w:szCs w:val="23"/>
        </w:rPr>
        <w:t>O.</w:t>
      </w:r>
      <w:r w:rsidRPr="0019115E">
        <w:rPr>
          <w:rStyle w:val="YoungMixChar"/>
          <w:b/>
          <w:sz w:val="23"/>
          <w:szCs w:val="23"/>
        </w:rPr>
        <w:tab/>
        <w:t xml:space="preserve">B. </w:t>
      </w:r>
      <w:r w:rsidRPr="0019115E">
        <w:rPr>
          <w:sz w:val="23"/>
          <w:szCs w:val="23"/>
        </w:rPr>
        <w:t>C</w:t>
      </w:r>
      <w:r w:rsidRPr="0019115E">
        <w:rPr>
          <w:sz w:val="23"/>
          <w:szCs w:val="23"/>
          <w:vertAlign w:val="subscript"/>
        </w:rPr>
        <w:t>19</w:t>
      </w:r>
      <w:r w:rsidRPr="0019115E">
        <w:rPr>
          <w:sz w:val="23"/>
          <w:szCs w:val="23"/>
        </w:rPr>
        <w:t>H</w:t>
      </w:r>
      <w:r w:rsidRPr="0019115E">
        <w:rPr>
          <w:sz w:val="23"/>
          <w:szCs w:val="23"/>
          <w:vertAlign w:val="subscript"/>
        </w:rPr>
        <w:t>30</w:t>
      </w:r>
      <w:r w:rsidRPr="0019115E">
        <w:rPr>
          <w:sz w:val="23"/>
          <w:szCs w:val="23"/>
        </w:rPr>
        <w:t>O.</w:t>
      </w:r>
      <w:r w:rsidRPr="0019115E">
        <w:rPr>
          <w:rStyle w:val="YoungMixChar"/>
          <w:b/>
          <w:sz w:val="23"/>
          <w:szCs w:val="23"/>
        </w:rPr>
        <w:tab/>
        <w:t xml:space="preserve">C. </w:t>
      </w:r>
      <w:r w:rsidRPr="0019115E">
        <w:rPr>
          <w:sz w:val="23"/>
          <w:szCs w:val="23"/>
        </w:rPr>
        <w:t>C</w:t>
      </w:r>
      <w:r w:rsidRPr="0019115E">
        <w:rPr>
          <w:sz w:val="23"/>
          <w:szCs w:val="23"/>
          <w:vertAlign w:val="subscript"/>
        </w:rPr>
        <w:t>20</w:t>
      </w:r>
      <w:r w:rsidRPr="0019115E">
        <w:rPr>
          <w:sz w:val="23"/>
          <w:szCs w:val="23"/>
        </w:rPr>
        <w:t>H</w:t>
      </w:r>
      <w:r w:rsidRPr="0019115E">
        <w:rPr>
          <w:sz w:val="23"/>
          <w:szCs w:val="23"/>
          <w:vertAlign w:val="subscript"/>
        </w:rPr>
        <w:t>32</w:t>
      </w:r>
      <w:r w:rsidRPr="0019115E">
        <w:rPr>
          <w:sz w:val="23"/>
          <w:szCs w:val="23"/>
        </w:rPr>
        <w:t>O.</w:t>
      </w:r>
      <w:r w:rsidRPr="0019115E">
        <w:rPr>
          <w:rStyle w:val="YoungMixChar"/>
          <w:b/>
          <w:sz w:val="23"/>
          <w:szCs w:val="23"/>
        </w:rPr>
        <w:tab/>
        <w:t xml:space="preserve">D. </w:t>
      </w:r>
      <w:r w:rsidRPr="0019115E">
        <w:rPr>
          <w:sz w:val="23"/>
          <w:szCs w:val="23"/>
        </w:rPr>
        <w:t>C</w:t>
      </w:r>
      <w:r w:rsidRPr="0019115E">
        <w:rPr>
          <w:sz w:val="23"/>
          <w:szCs w:val="23"/>
          <w:vertAlign w:val="subscript"/>
        </w:rPr>
        <w:t>19</w:t>
      </w:r>
      <w:r w:rsidRPr="0019115E">
        <w:rPr>
          <w:sz w:val="23"/>
          <w:szCs w:val="23"/>
        </w:rPr>
        <w:t>H</w:t>
      </w:r>
      <w:r w:rsidRPr="0019115E">
        <w:rPr>
          <w:sz w:val="23"/>
          <w:szCs w:val="23"/>
          <w:vertAlign w:val="subscript"/>
        </w:rPr>
        <w:t>28</w:t>
      </w:r>
      <w:r w:rsidRPr="0019115E">
        <w:rPr>
          <w:sz w:val="23"/>
          <w:szCs w:val="23"/>
        </w:rPr>
        <w:t>O.</w:t>
      </w:r>
    </w:p>
    <w:p w14:paraId="1542BDED" w14:textId="77777777" w:rsidR="00E95BC6" w:rsidRPr="0019115E" w:rsidRDefault="00E95BC6" w:rsidP="00981D4F">
      <w:pPr>
        <w:spacing w:line="240" w:lineRule="auto"/>
        <w:jc w:val="both"/>
        <w:rPr>
          <w:b/>
          <w:sz w:val="23"/>
          <w:szCs w:val="23"/>
          <w:lang w:val="pt-BR"/>
        </w:rPr>
      </w:pPr>
      <w:r w:rsidRPr="0019115E">
        <w:rPr>
          <w:b/>
          <w:sz w:val="23"/>
          <w:szCs w:val="23"/>
        </w:rPr>
        <w:t xml:space="preserve">Câu 7. </w:t>
      </w:r>
      <w:r w:rsidRPr="0019115E">
        <w:rPr>
          <w:sz w:val="23"/>
          <w:szCs w:val="23"/>
          <w:lang w:val="pt-BR"/>
        </w:rPr>
        <w:t>Cho các chất sau: Cl</w:t>
      </w:r>
      <w:r w:rsidRPr="0019115E">
        <w:rPr>
          <w:sz w:val="23"/>
          <w:szCs w:val="23"/>
          <w:vertAlign w:val="subscript"/>
          <w:lang w:val="pt-BR"/>
        </w:rPr>
        <w:t>2</w:t>
      </w:r>
      <w:r w:rsidRPr="0019115E">
        <w:rPr>
          <w:sz w:val="23"/>
          <w:szCs w:val="23"/>
          <w:lang w:val="pt-BR"/>
        </w:rPr>
        <w:t>, HCl, O</w:t>
      </w:r>
      <w:r w:rsidRPr="0019115E">
        <w:rPr>
          <w:sz w:val="23"/>
          <w:szCs w:val="23"/>
          <w:vertAlign w:val="subscript"/>
          <w:lang w:val="pt-BR"/>
        </w:rPr>
        <w:t>2</w:t>
      </w:r>
      <w:r w:rsidRPr="0019115E">
        <w:rPr>
          <w:sz w:val="23"/>
          <w:szCs w:val="23"/>
          <w:lang w:val="pt-BR"/>
        </w:rPr>
        <w:t>, H</w:t>
      </w:r>
      <w:r w:rsidRPr="0019115E">
        <w:rPr>
          <w:sz w:val="23"/>
          <w:szCs w:val="23"/>
          <w:vertAlign w:val="subscript"/>
          <w:lang w:val="pt-BR"/>
        </w:rPr>
        <w:t>2</w:t>
      </w:r>
      <w:r w:rsidRPr="0019115E">
        <w:rPr>
          <w:sz w:val="23"/>
          <w:szCs w:val="23"/>
          <w:lang w:val="pt-BR"/>
        </w:rPr>
        <w:t>O, NaCl, CaO, Na</w:t>
      </w:r>
      <w:r w:rsidRPr="0019115E">
        <w:rPr>
          <w:sz w:val="23"/>
          <w:szCs w:val="23"/>
          <w:vertAlign w:val="subscript"/>
          <w:lang w:val="pt-BR"/>
        </w:rPr>
        <w:t>2</w:t>
      </w:r>
      <w:r w:rsidRPr="0019115E">
        <w:rPr>
          <w:sz w:val="23"/>
          <w:szCs w:val="23"/>
          <w:lang w:val="pt-BR"/>
        </w:rPr>
        <w:t>O, NH</w:t>
      </w:r>
      <w:r w:rsidRPr="0019115E">
        <w:rPr>
          <w:sz w:val="23"/>
          <w:szCs w:val="23"/>
          <w:vertAlign w:val="subscript"/>
          <w:lang w:val="pt-BR"/>
        </w:rPr>
        <w:t>4</w:t>
      </w:r>
      <w:r w:rsidRPr="0019115E">
        <w:rPr>
          <w:sz w:val="23"/>
          <w:szCs w:val="23"/>
          <w:lang w:val="pt-BR"/>
        </w:rPr>
        <w:t>Cl. Số chất mà trong phân tử chứa liên kết ion, liên kết cộng hóa trị phân cực, liên kết cộng hóa trị không phân cực lần lượt là:</w:t>
      </w:r>
    </w:p>
    <w:p w14:paraId="3C7CE478" w14:textId="77777777" w:rsidR="007C2483" w:rsidRPr="0019115E" w:rsidRDefault="00000000">
      <w:pPr>
        <w:tabs>
          <w:tab w:val="left" w:pos="283"/>
          <w:tab w:val="left" w:pos="2906"/>
          <w:tab w:val="left" w:pos="5528"/>
          <w:tab w:val="left" w:pos="8150"/>
        </w:tabs>
        <w:rPr>
          <w:sz w:val="23"/>
          <w:szCs w:val="23"/>
        </w:rPr>
      </w:pPr>
      <w:r w:rsidRPr="0019115E">
        <w:rPr>
          <w:rStyle w:val="YoungMixChar"/>
          <w:b/>
          <w:sz w:val="23"/>
          <w:szCs w:val="23"/>
        </w:rPr>
        <w:tab/>
        <w:t xml:space="preserve">A. </w:t>
      </w:r>
      <w:r w:rsidRPr="0019115E">
        <w:rPr>
          <w:sz w:val="23"/>
          <w:szCs w:val="23"/>
          <w:lang w:val="pt-BR"/>
        </w:rPr>
        <w:t>4, 3, 2.</w:t>
      </w:r>
      <w:r w:rsidRPr="0019115E">
        <w:rPr>
          <w:rStyle w:val="YoungMixChar"/>
          <w:b/>
          <w:sz w:val="23"/>
          <w:szCs w:val="23"/>
        </w:rPr>
        <w:tab/>
        <w:t xml:space="preserve">B. </w:t>
      </w:r>
      <w:r w:rsidRPr="0019115E">
        <w:rPr>
          <w:sz w:val="23"/>
          <w:szCs w:val="23"/>
          <w:lang w:val="pt-BR"/>
        </w:rPr>
        <w:t>4, 2, 2.</w:t>
      </w:r>
      <w:r w:rsidRPr="0019115E">
        <w:rPr>
          <w:rStyle w:val="YoungMixChar"/>
          <w:b/>
          <w:sz w:val="23"/>
          <w:szCs w:val="23"/>
        </w:rPr>
        <w:tab/>
        <w:t xml:space="preserve">C. </w:t>
      </w:r>
      <w:r w:rsidRPr="0019115E">
        <w:rPr>
          <w:sz w:val="23"/>
          <w:szCs w:val="23"/>
          <w:lang w:val="pt-BR"/>
        </w:rPr>
        <w:t>3, 3, 2.</w:t>
      </w:r>
      <w:r w:rsidRPr="0019115E">
        <w:rPr>
          <w:rStyle w:val="YoungMixChar"/>
          <w:b/>
          <w:sz w:val="23"/>
          <w:szCs w:val="23"/>
        </w:rPr>
        <w:tab/>
        <w:t xml:space="preserve">D. </w:t>
      </w:r>
      <w:r w:rsidRPr="0019115E">
        <w:rPr>
          <w:sz w:val="23"/>
          <w:szCs w:val="23"/>
          <w:lang w:val="pt-BR"/>
        </w:rPr>
        <w:t>4, 1, 2.</w:t>
      </w:r>
    </w:p>
    <w:p w14:paraId="1E55B25A" w14:textId="77777777" w:rsidR="00925ED3" w:rsidRPr="0019115E" w:rsidRDefault="00925ED3" w:rsidP="00981D4F">
      <w:pPr>
        <w:widowControl w:val="0"/>
        <w:autoSpaceDE w:val="0"/>
        <w:autoSpaceDN w:val="0"/>
        <w:adjustRightInd w:val="0"/>
        <w:spacing w:line="240" w:lineRule="auto"/>
        <w:jc w:val="both"/>
        <w:rPr>
          <w:sz w:val="23"/>
          <w:szCs w:val="23"/>
          <w:lang w:val="fr-FR"/>
        </w:rPr>
      </w:pPr>
      <w:r w:rsidRPr="0019115E">
        <w:rPr>
          <w:b/>
          <w:sz w:val="23"/>
          <w:szCs w:val="23"/>
        </w:rPr>
        <w:lastRenderedPageBreak/>
        <w:t xml:space="preserve">Câu 8. </w:t>
      </w:r>
      <w:r w:rsidRPr="0019115E">
        <w:rPr>
          <w:sz w:val="23"/>
          <w:szCs w:val="23"/>
          <w:lang w:val="fr-FR"/>
        </w:rPr>
        <w:t>Cho phản ứng: N</w:t>
      </w:r>
      <w:r w:rsidRPr="0019115E">
        <w:rPr>
          <w:sz w:val="23"/>
          <w:szCs w:val="23"/>
          <w:vertAlign w:val="subscript"/>
          <w:lang w:val="fr-FR"/>
        </w:rPr>
        <w:t>2</w:t>
      </w:r>
      <w:r w:rsidRPr="0019115E">
        <w:rPr>
          <w:sz w:val="23"/>
          <w:szCs w:val="23"/>
          <w:lang w:val="fr-FR"/>
        </w:rPr>
        <w:t xml:space="preserve"> (g) + 3H</w:t>
      </w:r>
      <w:r w:rsidRPr="0019115E">
        <w:rPr>
          <w:sz w:val="23"/>
          <w:szCs w:val="23"/>
          <w:vertAlign w:val="subscript"/>
          <w:lang w:val="fr-FR"/>
        </w:rPr>
        <w:t>2</w:t>
      </w:r>
      <w:r w:rsidRPr="0019115E">
        <w:rPr>
          <w:sz w:val="23"/>
          <w:szCs w:val="23"/>
          <w:lang w:val="fr-FR"/>
        </w:rPr>
        <w:t xml:space="preserve"> (g) </w:t>
      </w:r>
      <w:r w:rsidRPr="0019115E">
        <w:rPr>
          <w:spacing w:val="-213"/>
          <w:position w:val="-10"/>
          <w:sz w:val="23"/>
          <w:szCs w:val="23"/>
        </w:rPr>
        <w:object w:dxaOrig="620" w:dyaOrig="420" w14:anchorId="0675162A">
          <v:shape id="_x0000_i1026" type="#_x0000_t75" style="width:31pt;height:21pt" o:ole="">
            <v:imagedata r:id="rId13" o:title=""/>
          </v:shape>
          <o:OLEObject Type="Embed" ProgID="Equation.DSMT4" ShapeID="_x0000_i1026" DrawAspect="Content" ObjectID="_1779257247" r:id="rId14"/>
        </w:object>
      </w:r>
      <w:r w:rsidRPr="0019115E">
        <w:rPr>
          <w:sz w:val="23"/>
          <w:szCs w:val="23"/>
          <w:lang w:val="fr-FR"/>
        </w:rPr>
        <w:t xml:space="preserve">  2NH</w:t>
      </w:r>
      <w:r w:rsidRPr="0019115E">
        <w:rPr>
          <w:sz w:val="23"/>
          <w:szCs w:val="23"/>
          <w:vertAlign w:val="subscript"/>
          <w:lang w:val="fr-FR"/>
        </w:rPr>
        <w:t>3</w:t>
      </w:r>
      <w:r w:rsidRPr="0019115E">
        <w:rPr>
          <w:sz w:val="23"/>
          <w:szCs w:val="23"/>
          <w:lang w:val="fr-FR"/>
        </w:rPr>
        <w:t xml:space="preserve"> (g); </w:t>
      </w:r>
      <w:r w:rsidRPr="0019115E">
        <w:rPr>
          <w:position w:val="-12"/>
          <w:sz w:val="23"/>
          <w:szCs w:val="23"/>
          <w:lang w:val="fr-FR"/>
        </w:rPr>
        <w:object w:dxaOrig="700" w:dyaOrig="380" w14:anchorId="54DFF83D">
          <v:shape id="_x0000_i1027" type="#_x0000_t75" style="width:35pt;height:18.5pt" o:ole="">
            <v:imagedata r:id="rId15" o:title=""/>
          </v:shape>
          <o:OLEObject Type="Embed" ProgID="Equation.DSMT4" ShapeID="_x0000_i1027" DrawAspect="Content" ObjectID="_1779257248" r:id="rId16"/>
        </w:object>
      </w:r>
      <w:r w:rsidRPr="0019115E">
        <w:rPr>
          <w:sz w:val="23"/>
          <w:szCs w:val="23"/>
          <w:lang w:val="fr-FR"/>
        </w:rPr>
        <w:t xml:space="preserve"> = –92 kJ. Hai biện pháp nào sau đây đều làm cân bằng chuyển dịch theo chiều thuận?</w:t>
      </w:r>
    </w:p>
    <w:p w14:paraId="58A7E99B" w14:textId="77777777" w:rsidR="007C2483" w:rsidRPr="0019115E" w:rsidRDefault="00000000">
      <w:pPr>
        <w:tabs>
          <w:tab w:val="left" w:pos="283"/>
          <w:tab w:val="left" w:pos="5528"/>
        </w:tabs>
        <w:rPr>
          <w:sz w:val="23"/>
          <w:szCs w:val="23"/>
        </w:rPr>
      </w:pPr>
      <w:r w:rsidRPr="0019115E">
        <w:rPr>
          <w:rStyle w:val="YoungMixChar"/>
          <w:b/>
          <w:sz w:val="23"/>
          <w:szCs w:val="23"/>
        </w:rPr>
        <w:tab/>
        <w:t xml:space="preserve">A. </w:t>
      </w:r>
      <w:r w:rsidRPr="0019115E">
        <w:rPr>
          <w:sz w:val="23"/>
          <w:szCs w:val="23"/>
          <w:lang w:val="fr-FR"/>
        </w:rPr>
        <w:t>giảm nhiệt độ và giảm áp suất.</w:t>
      </w:r>
      <w:r w:rsidRPr="0019115E">
        <w:rPr>
          <w:rStyle w:val="YoungMixChar"/>
          <w:b/>
          <w:sz w:val="23"/>
          <w:szCs w:val="23"/>
        </w:rPr>
        <w:tab/>
        <w:t xml:space="preserve">B. </w:t>
      </w:r>
      <w:r w:rsidRPr="0019115E">
        <w:rPr>
          <w:sz w:val="23"/>
          <w:szCs w:val="23"/>
          <w:lang w:val="fr-FR"/>
        </w:rPr>
        <w:t>tăng nhiệt độ và giảm áp suất.</w:t>
      </w:r>
    </w:p>
    <w:p w14:paraId="3CB9C104" w14:textId="77777777" w:rsidR="007C2483" w:rsidRPr="0019115E" w:rsidRDefault="00000000">
      <w:pPr>
        <w:tabs>
          <w:tab w:val="left" w:pos="283"/>
          <w:tab w:val="left" w:pos="5528"/>
        </w:tabs>
        <w:rPr>
          <w:sz w:val="23"/>
          <w:szCs w:val="23"/>
        </w:rPr>
      </w:pPr>
      <w:r w:rsidRPr="0019115E">
        <w:rPr>
          <w:rStyle w:val="YoungMixChar"/>
          <w:b/>
          <w:sz w:val="23"/>
          <w:szCs w:val="23"/>
        </w:rPr>
        <w:tab/>
        <w:t xml:space="preserve">C. </w:t>
      </w:r>
      <w:r w:rsidRPr="0019115E">
        <w:rPr>
          <w:sz w:val="23"/>
          <w:szCs w:val="23"/>
          <w:lang w:val="fr-FR"/>
        </w:rPr>
        <w:t>tăng nhiệt độ và tăng áp suất.</w:t>
      </w:r>
      <w:r w:rsidRPr="0019115E">
        <w:rPr>
          <w:rStyle w:val="YoungMixChar"/>
          <w:b/>
          <w:sz w:val="23"/>
          <w:szCs w:val="23"/>
        </w:rPr>
        <w:tab/>
        <w:t xml:space="preserve">D. </w:t>
      </w:r>
      <w:r w:rsidRPr="0019115E">
        <w:rPr>
          <w:sz w:val="23"/>
          <w:szCs w:val="23"/>
          <w:lang w:val="fr-FR"/>
        </w:rPr>
        <w:t>giảm nhiệt độ và tăng áp suất.</w:t>
      </w:r>
    </w:p>
    <w:p w14:paraId="3D2E8AE6" w14:textId="77777777" w:rsidR="00E95BC6" w:rsidRPr="0019115E" w:rsidRDefault="00E95BC6" w:rsidP="00981D4F">
      <w:pPr>
        <w:tabs>
          <w:tab w:val="left" w:pos="426"/>
          <w:tab w:val="left" w:pos="2835"/>
          <w:tab w:val="left" w:pos="5103"/>
          <w:tab w:val="left" w:pos="7371"/>
        </w:tabs>
        <w:spacing w:line="240" w:lineRule="auto"/>
        <w:jc w:val="both"/>
        <w:rPr>
          <w:sz w:val="23"/>
          <w:szCs w:val="23"/>
        </w:rPr>
      </w:pPr>
      <w:r w:rsidRPr="0019115E">
        <w:rPr>
          <w:b/>
          <w:sz w:val="23"/>
          <w:szCs w:val="23"/>
        </w:rPr>
        <w:t xml:space="preserve">Câu 9. </w:t>
      </w:r>
      <w:r w:rsidRPr="0019115E">
        <w:rPr>
          <w:sz w:val="23"/>
          <w:szCs w:val="23"/>
        </w:rPr>
        <w:t>Cho phản ứng: Na</w:t>
      </w:r>
      <w:r w:rsidRPr="0019115E">
        <w:rPr>
          <w:sz w:val="23"/>
          <w:szCs w:val="23"/>
          <w:vertAlign w:val="subscript"/>
        </w:rPr>
        <w:t>2</w:t>
      </w:r>
      <w:r w:rsidRPr="0019115E">
        <w:rPr>
          <w:sz w:val="23"/>
          <w:szCs w:val="23"/>
        </w:rPr>
        <w:t>SO</w:t>
      </w:r>
      <w:r w:rsidRPr="0019115E">
        <w:rPr>
          <w:sz w:val="23"/>
          <w:szCs w:val="23"/>
          <w:vertAlign w:val="subscript"/>
        </w:rPr>
        <w:t xml:space="preserve">3 </w:t>
      </w:r>
      <w:r w:rsidRPr="0019115E">
        <w:rPr>
          <w:sz w:val="23"/>
          <w:szCs w:val="23"/>
        </w:rPr>
        <w:t>+ KMnO</w:t>
      </w:r>
      <w:r w:rsidRPr="0019115E">
        <w:rPr>
          <w:sz w:val="23"/>
          <w:szCs w:val="23"/>
          <w:vertAlign w:val="subscript"/>
        </w:rPr>
        <w:t>4</w:t>
      </w:r>
      <w:r w:rsidRPr="0019115E">
        <w:rPr>
          <w:sz w:val="23"/>
          <w:szCs w:val="23"/>
        </w:rPr>
        <w:t xml:space="preserve"> + NaHSO</w:t>
      </w:r>
      <w:r w:rsidRPr="0019115E">
        <w:rPr>
          <w:sz w:val="23"/>
          <w:szCs w:val="23"/>
          <w:vertAlign w:val="subscript"/>
        </w:rPr>
        <w:t>4</w:t>
      </w:r>
      <w:r w:rsidRPr="0019115E">
        <w:rPr>
          <w:sz w:val="23"/>
          <w:szCs w:val="23"/>
        </w:rPr>
        <w:t xml:space="preserve"> → Na</w:t>
      </w:r>
      <w:r w:rsidRPr="0019115E">
        <w:rPr>
          <w:sz w:val="23"/>
          <w:szCs w:val="23"/>
          <w:vertAlign w:val="subscript"/>
        </w:rPr>
        <w:t>2</w:t>
      </w:r>
      <w:r w:rsidRPr="0019115E">
        <w:rPr>
          <w:sz w:val="23"/>
          <w:szCs w:val="23"/>
        </w:rPr>
        <w:t>SO</w:t>
      </w:r>
      <w:r w:rsidRPr="0019115E">
        <w:rPr>
          <w:sz w:val="23"/>
          <w:szCs w:val="23"/>
          <w:vertAlign w:val="subscript"/>
        </w:rPr>
        <w:t>4</w:t>
      </w:r>
      <w:r w:rsidRPr="0019115E">
        <w:rPr>
          <w:sz w:val="23"/>
          <w:szCs w:val="23"/>
        </w:rPr>
        <w:t xml:space="preserve"> + MnSO</w:t>
      </w:r>
      <w:r w:rsidRPr="0019115E">
        <w:rPr>
          <w:sz w:val="23"/>
          <w:szCs w:val="23"/>
          <w:vertAlign w:val="subscript"/>
        </w:rPr>
        <w:t>4</w:t>
      </w:r>
      <w:r w:rsidRPr="0019115E">
        <w:rPr>
          <w:sz w:val="23"/>
          <w:szCs w:val="23"/>
        </w:rPr>
        <w:t xml:space="preserve"> + K</w:t>
      </w:r>
      <w:r w:rsidRPr="0019115E">
        <w:rPr>
          <w:sz w:val="23"/>
          <w:szCs w:val="23"/>
          <w:vertAlign w:val="subscript"/>
        </w:rPr>
        <w:t>2</w:t>
      </w:r>
      <w:r w:rsidRPr="0019115E">
        <w:rPr>
          <w:sz w:val="23"/>
          <w:szCs w:val="23"/>
        </w:rPr>
        <w:t>SO</w:t>
      </w:r>
      <w:r w:rsidRPr="0019115E">
        <w:rPr>
          <w:sz w:val="23"/>
          <w:szCs w:val="23"/>
          <w:vertAlign w:val="subscript"/>
        </w:rPr>
        <w:t>4</w:t>
      </w:r>
      <w:r w:rsidRPr="0019115E">
        <w:rPr>
          <w:sz w:val="23"/>
          <w:szCs w:val="23"/>
        </w:rPr>
        <w:t xml:space="preserve"> + H</w:t>
      </w:r>
      <w:r w:rsidRPr="0019115E">
        <w:rPr>
          <w:sz w:val="23"/>
          <w:szCs w:val="23"/>
          <w:vertAlign w:val="subscript"/>
        </w:rPr>
        <w:t>2</w:t>
      </w:r>
      <w:r w:rsidRPr="0019115E">
        <w:rPr>
          <w:sz w:val="23"/>
          <w:szCs w:val="23"/>
        </w:rPr>
        <w:t>O.</w:t>
      </w:r>
    </w:p>
    <w:p w14:paraId="3D93683B" w14:textId="77777777" w:rsidR="00E95BC6" w:rsidRPr="0019115E" w:rsidRDefault="00E95BC6" w:rsidP="00981D4F">
      <w:pPr>
        <w:tabs>
          <w:tab w:val="left" w:pos="426"/>
          <w:tab w:val="left" w:pos="2835"/>
          <w:tab w:val="left" w:pos="5103"/>
          <w:tab w:val="left" w:pos="7371"/>
        </w:tabs>
        <w:spacing w:line="240" w:lineRule="auto"/>
        <w:ind w:firstLine="283"/>
        <w:jc w:val="both"/>
        <w:rPr>
          <w:b/>
          <w:sz w:val="23"/>
          <w:szCs w:val="23"/>
        </w:rPr>
      </w:pPr>
      <w:r w:rsidRPr="0019115E">
        <w:rPr>
          <w:sz w:val="23"/>
          <w:szCs w:val="23"/>
        </w:rPr>
        <w:t>Tổng hệ số cân bằng của các chất (là các số nguyên, tối giản) của phản ứng trên là</w:t>
      </w:r>
    </w:p>
    <w:p w14:paraId="5B126EA2" w14:textId="77777777" w:rsidR="007C2483" w:rsidRPr="0019115E" w:rsidRDefault="00000000">
      <w:pPr>
        <w:tabs>
          <w:tab w:val="left" w:pos="283"/>
          <w:tab w:val="left" w:pos="2906"/>
          <w:tab w:val="left" w:pos="5528"/>
          <w:tab w:val="left" w:pos="8150"/>
        </w:tabs>
        <w:rPr>
          <w:sz w:val="23"/>
          <w:szCs w:val="23"/>
        </w:rPr>
      </w:pPr>
      <w:r w:rsidRPr="0019115E">
        <w:rPr>
          <w:rStyle w:val="YoungMixChar"/>
          <w:b/>
          <w:sz w:val="23"/>
          <w:szCs w:val="23"/>
        </w:rPr>
        <w:tab/>
        <w:t xml:space="preserve">A. </w:t>
      </w:r>
      <w:r w:rsidRPr="0019115E">
        <w:rPr>
          <w:sz w:val="23"/>
          <w:szCs w:val="23"/>
        </w:rPr>
        <w:t>23.</w:t>
      </w:r>
      <w:r w:rsidRPr="0019115E">
        <w:rPr>
          <w:rStyle w:val="YoungMixChar"/>
          <w:b/>
          <w:sz w:val="23"/>
          <w:szCs w:val="23"/>
        </w:rPr>
        <w:tab/>
        <w:t xml:space="preserve">B. </w:t>
      </w:r>
      <w:r w:rsidRPr="0019115E">
        <w:rPr>
          <w:sz w:val="23"/>
          <w:szCs w:val="23"/>
        </w:rPr>
        <w:t>27.</w:t>
      </w:r>
      <w:r w:rsidRPr="0019115E">
        <w:rPr>
          <w:rStyle w:val="YoungMixChar"/>
          <w:b/>
          <w:sz w:val="23"/>
          <w:szCs w:val="23"/>
        </w:rPr>
        <w:tab/>
        <w:t xml:space="preserve">C. </w:t>
      </w:r>
      <w:r w:rsidRPr="0019115E">
        <w:rPr>
          <w:sz w:val="23"/>
          <w:szCs w:val="23"/>
        </w:rPr>
        <w:t>31.</w:t>
      </w:r>
      <w:r w:rsidRPr="0019115E">
        <w:rPr>
          <w:rStyle w:val="YoungMixChar"/>
          <w:b/>
          <w:sz w:val="23"/>
          <w:szCs w:val="23"/>
        </w:rPr>
        <w:tab/>
        <w:t xml:space="preserve">D. </w:t>
      </w:r>
      <w:r w:rsidRPr="0019115E">
        <w:rPr>
          <w:sz w:val="23"/>
          <w:szCs w:val="23"/>
        </w:rPr>
        <w:t>47.</w:t>
      </w:r>
    </w:p>
    <w:p w14:paraId="6D2B1677" w14:textId="77777777" w:rsidR="00925ED3" w:rsidRPr="0019115E" w:rsidRDefault="00925ED3" w:rsidP="00981D4F">
      <w:pPr>
        <w:shd w:val="clear" w:color="auto" w:fill="FFFFFF"/>
        <w:tabs>
          <w:tab w:val="left" w:pos="360"/>
          <w:tab w:val="left" w:pos="2790"/>
          <w:tab w:val="left" w:pos="5310"/>
          <w:tab w:val="left" w:pos="7470"/>
        </w:tabs>
        <w:spacing w:line="240" w:lineRule="auto"/>
        <w:contextualSpacing/>
        <w:rPr>
          <w:rFonts w:eastAsia="Times New Roman"/>
          <w:sz w:val="23"/>
          <w:szCs w:val="23"/>
        </w:rPr>
      </w:pPr>
      <w:r w:rsidRPr="0019115E">
        <w:rPr>
          <w:b/>
          <w:sz w:val="23"/>
          <w:szCs w:val="23"/>
        </w:rPr>
        <w:t xml:space="preserve">Câu 10. </w:t>
      </w:r>
      <w:r w:rsidRPr="0019115E">
        <w:rPr>
          <w:iCs/>
          <w:sz w:val="23"/>
          <w:szCs w:val="23"/>
          <w:lang w:val="vi-VN"/>
        </w:rPr>
        <w:t>C</w:t>
      </w:r>
      <w:r w:rsidRPr="0019115E">
        <w:rPr>
          <w:iCs/>
          <w:sz w:val="23"/>
          <w:szCs w:val="23"/>
        </w:rPr>
        <w:t>ho phương trình nhiệt hóa học:</w:t>
      </w:r>
      <w:r w:rsidRPr="0019115E">
        <w:rPr>
          <w:b/>
          <w:bCs/>
          <w:iCs/>
          <w:sz w:val="23"/>
          <w:szCs w:val="23"/>
        </w:rPr>
        <w:t xml:space="preserve"> </w:t>
      </w:r>
      <w:r w:rsidRPr="0019115E">
        <w:rPr>
          <w:rFonts w:eastAsia="Times New Roman"/>
          <w:sz w:val="23"/>
          <w:szCs w:val="23"/>
        </w:rPr>
        <w:t>CH</w:t>
      </w:r>
      <w:r w:rsidRPr="0019115E">
        <w:rPr>
          <w:rFonts w:eastAsia="Times New Roman"/>
          <w:sz w:val="23"/>
          <w:szCs w:val="23"/>
          <w:vertAlign w:val="subscript"/>
        </w:rPr>
        <w:t>4 (g)</w:t>
      </w:r>
      <w:r w:rsidRPr="0019115E">
        <w:rPr>
          <w:rFonts w:eastAsia="Times New Roman"/>
          <w:sz w:val="23"/>
          <w:szCs w:val="23"/>
        </w:rPr>
        <w:t xml:space="preserve"> + 2O</w:t>
      </w:r>
      <w:r w:rsidRPr="0019115E">
        <w:rPr>
          <w:rFonts w:eastAsia="Times New Roman"/>
          <w:sz w:val="23"/>
          <w:szCs w:val="23"/>
          <w:vertAlign w:val="subscript"/>
        </w:rPr>
        <w:t>2(g)</w:t>
      </w:r>
      <w:r w:rsidRPr="0019115E">
        <w:rPr>
          <w:rFonts w:eastAsia="Times New Roman"/>
          <w:sz w:val="23"/>
          <w:szCs w:val="23"/>
        </w:rPr>
        <w:t xml:space="preserve"> → CO</w:t>
      </w:r>
      <w:r w:rsidRPr="0019115E">
        <w:rPr>
          <w:rFonts w:eastAsia="Times New Roman"/>
          <w:sz w:val="23"/>
          <w:szCs w:val="23"/>
          <w:vertAlign w:val="subscript"/>
        </w:rPr>
        <w:t>2(g)</w:t>
      </w:r>
      <w:r w:rsidRPr="0019115E">
        <w:rPr>
          <w:rFonts w:eastAsia="Times New Roman"/>
          <w:sz w:val="23"/>
          <w:szCs w:val="23"/>
        </w:rPr>
        <w:t xml:space="preserve"> + 2H</w:t>
      </w:r>
      <w:r w:rsidRPr="0019115E">
        <w:rPr>
          <w:rFonts w:eastAsia="Times New Roman"/>
          <w:sz w:val="23"/>
          <w:szCs w:val="23"/>
          <w:vertAlign w:val="subscript"/>
        </w:rPr>
        <w:t>2</w:t>
      </w:r>
      <w:r w:rsidRPr="0019115E">
        <w:rPr>
          <w:rFonts w:eastAsia="Times New Roman"/>
          <w:sz w:val="23"/>
          <w:szCs w:val="23"/>
        </w:rPr>
        <w:t>O</w:t>
      </w:r>
      <w:r w:rsidRPr="0019115E">
        <w:rPr>
          <w:rFonts w:eastAsia="Times New Roman"/>
          <w:sz w:val="23"/>
          <w:szCs w:val="23"/>
          <w:vertAlign w:val="subscript"/>
        </w:rPr>
        <w:t>(g)</w:t>
      </w:r>
      <w:r w:rsidRPr="0019115E">
        <w:rPr>
          <w:rFonts w:eastAsia="Times New Roman"/>
          <w:sz w:val="23"/>
          <w:szCs w:val="23"/>
        </w:rPr>
        <w:t xml:space="preserve"> </w:t>
      </w:r>
      <w:r w:rsidRPr="0019115E">
        <w:rPr>
          <w:rFonts w:eastAsia="Times New Roman"/>
          <w:sz w:val="23"/>
          <w:szCs w:val="23"/>
          <w:lang w:val="vi-VN"/>
        </w:rPr>
        <w:t>∆</w:t>
      </w:r>
      <w:r w:rsidRPr="0019115E">
        <w:rPr>
          <w:rFonts w:eastAsia="Times New Roman"/>
          <w:sz w:val="23"/>
          <w:szCs w:val="23"/>
          <w:vertAlign w:val="subscript"/>
          <w:lang w:val="vi-VN"/>
        </w:rPr>
        <w:t xml:space="preserve">r </w:t>
      </w:r>
      <m:oMath>
        <m:sSubSup>
          <m:sSubSupPr>
            <m:ctrlPr>
              <w:rPr>
                <w:rFonts w:ascii="Cambria Math" w:eastAsia="Times New Roman" w:hAnsi="Cambria Math"/>
                <w:i/>
                <w:sz w:val="23"/>
                <w:szCs w:val="23"/>
                <w:bdr w:val="none" w:sz="0" w:space="0" w:color="auto" w:frame="1"/>
              </w:rPr>
            </m:ctrlPr>
          </m:sSubSupPr>
          <m:e>
            <m:r>
              <m:rPr>
                <m:sty m:val="p"/>
              </m:rPr>
              <w:rPr>
                <w:rFonts w:ascii="Cambria Math" w:eastAsia="Times New Roman" w:hAnsi="Cambria Math"/>
                <w:sz w:val="23"/>
                <w:szCs w:val="23"/>
                <w:bdr w:val="none" w:sz="0" w:space="0" w:color="auto" w:frame="1"/>
                <w:lang w:val="vi-VN"/>
              </w:rPr>
              <m:t>H</m:t>
            </m:r>
          </m:e>
          <m:sub>
            <m:r>
              <w:rPr>
                <w:rFonts w:ascii="Cambria Math" w:eastAsia="Times New Roman" w:hAnsi="Cambria Math"/>
                <w:sz w:val="23"/>
                <w:szCs w:val="23"/>
                <w:bdr w:val="none" w:sz="0" w:space="0" w:color="auto" w:frame="1"/>
                <w:lang w:val="vi-VN"/>
              </w:rPr>
              <m:t>298</m:t>
            </m:r>
          </m:sub>
          <m:sup>
            <m:r>
              <w:rPr>
                <w:rFonts w:ascii="Cambria Math" w:eastAsia="Times New Roman" w:hAnsi="Cambria Math"/>
                <w:sz w:val="23"/>
                <w:szCs w:val="23"/>
                <w:bdr w:val="none" w:sz="0" w:space="0" w:color="auto" w:frame="1"/>
                <w:lang w:val="vi-VN"/>
              </w:rPr>
              <m:t>0</m:t>
            </m:r>
          </m:sup>
        </m:sSubSup>
      </m:oMath>
      <w:r w:rsidRPr="0019115E">
        <w:rPr>
          <w:rFonts w:eastAsia="Times New Roman"/>
          <w:sz w:val="23"/>
          <w:szCs w:val="23"/>
          <w:lang w:val="vi-VN"/>
        </w:rPr>
        <w:t> </w:t>
      </w:r>
      <w:r w:rsidRPr="0019115E">
        <w:rPr>
          <w:rFonts w:eastAsia="Times New Roman"/>
          <w:sz w:val="23"/>
          <w:szCs w:val="23"/>
        </w:rPr>
        <w:t xml:space="preserve"> = -802 kJ</w:t>
      </w:r>
    </w:p>
    <w:tbl>
      <w:tblPr>
        <w:tblStyle w:val="TableGrid"/>
        <w:tblW w:w="0" w:type="auto"/>
        <w:tblLook w:val="04A0" w:firstRow="1" w:lastRow="0" w:firstColumn="1" w:lastColumn="0" w:noHBand="0" w:noVBand="1"/>
      </w:tblPr>
      <w:tblGrid>
        <w:gridCol w:w="2404"/>
        <w:gridCol w:w="2521"/>
        <w:gridCol w:w="2521"/>
        <w:gridCol w:w="2404"/>
      </w:tblGrid>
      <w:tr w:rsidR="00925ED3" w:rsidRPr="0019115E" w14:paraId="1A573A18" w14:textId="77777777" w:rsidTr="0013626A">
        <w:tc>
          <w:tcPr>
            <w:tcW w:w="2404" w:type="dxa"/>
          </w:tcPr>
          <w:p w14:paraId="2909B65D" w14:textId="77777777" w:rsidR="00925ED3" w:rsidRPr="0019115E"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p>
        </w:tc>
        <w:tc>
          <w:tcPr>
            <w:tcW w:w="2521" w:type="dxa"/>
          </w:tcPr>
          <w:p w14:paraId="74A5CD3F" w14:textId="77777777" w:rsidR="00925ED3" w:rsidRPr="0019115E"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19115E">
              <w:rPr>
                <w:rFonts w:ascii="Times New Roman" w:eastAsia="Times New Roman" w:hAnsi="Times New Roman" w:cs="Times New Roman"/>
                <w:sz w:val="23"/>
                <w:szCs w:val="23"/>
              </w:rPr>
              <w:t>CH</w:t>
            </w:r>
            <w:r w:rsidRPr="0019115E">
              <w:rPr>
                <w:rFonts w:ascii="Times New Roman" w:eastAsia="Times New Roman" w:hAnsi="Times New Roman" w:cs="Times New Roman"/>
                <w:sz w:val="23"/>
                <w:szCs w:val="23"/>
                <w:vertAlign w:val="subscript"/>
              </w:rPr>
              <w:t>4</w:t>
            </w:r>
          </w:p>
        </w:tc>
        <w:tc>
          <w:tcPr>
            <w:tcW w:w="2521" w:type="dxa"/>
          </w:tcPr>
          <w:p w14:paraId="17BFE453" w14:textId="77777777" w:rsidR="00925ED3" w:rsidRPr="0019115E"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19115E">
              <w:rPr>
                <w:rFonts w:ascii="Times New Roman" w:eastAsia="Times New Roman" w:hAnsi="Times New Roman" w:cs="Times New Roman"/>
                <w:sz w:val="23"/>
                <w:szCs w:val="23"/>
              </w:rPr>
              <w:t>CO</w:t>
            </w:r>
            <w:r w:rsidRPr="0019115E">
              <w:rPr>
                <w:rFonts w:ascii="Times New Roman" w:eastAsia="Times New Roman" w:hAnsi="Times New Roman" w:cs="Times New Roman"/>
                <w:sz w:val="23"/>
                <w:szCs w:val="23"/>
                <w:vertAlign w:val="subscript"/>
              </w:rPr>
              <w:t>2</w:t>
            </w:r>
          </w:p>
        </w:tc>
        <w:tc>
          <w:tcPr>
            <w:tcW w:w="2404" w:type="dxa"/>
          </w:tcPr>
          <w:p w14:paraId="37A6F023" w14:textId="77777777" w:rsidR="00925ED3" w:rsidRPr="0019115E" w:rsidRDefault="00925ED3" w:rsidP="00981D4F">
            <w:pPr>
              <w:tabs>
                <w:tab w:val="left" w:pos="360"/>
                <w:tab w:val="left" w:pos="2790"/>
                <w:tab w:val="left" w:pos="5310"/>
                <w:tab w:val="left" w:pos="7470"/>
              </w:tabs>
              <w:contextualSpacing/>
              <w:jc w:val="center"/>
              <w:rPr>
                <w:rFonts w:ascii="Times New Roman" w:eastAsia="Times New Roman" w:hAnsi="Times New Roman" w:cs="Times New Roman"/>
                <w:sz w:val="23"/>
                <w:szCs w:val="23"/>
              </w:rPr>
            </w:pPr>
            <w:r w:rsidRPr="0019115E">
              <w:rPr>
                <w:rFonts w:ascii="Times New Roman" w:eastAsia="Times New Roman" w:hAnsi="Times New Roman" w:cs="Times New Roman"/>
                <w:sz w:val="23"/>
                <w:szCs w:val="23"/>
              </w:rPr>
              <w:t>H</w:t>
            </w:r>
            <w:r w:rsidRPr="0019115E">
              <w:rPr>
                <w:rFonts w:ascii="Times New Roman" w:eastAsia="Times New Roman" w:hAnsi="Times New Roman" w:cs="Times New Roman"/>
                <w:sz w:val="23"/>
                <w:szCs w:val="23"/>
                <w:vertAlign w:val="subscript"/>
              </w:rPr>
              <w:t>2</w:t>
            </w:r>
            <w:r w:rsidRPr="0019115E">
              <w:rPr>
                <w:rFonts w:ascii="Times New Roman" w:eastAsia="Times New Roman" w:hAnsi="Times New Roman" w:cs="Times New Roman"/>
                <w:sz w:val="23"/>
                <w:szCs w:val="23"/>
              </w:rPr>
              <w:t>O</w:t>
            </w:r>
          </w:p>
        </w:tc>
      </w:tr>
      <w:tr w:rsidR="00925ED3" w:rsidRPr="0019115E" w14:paraId="22DDF787" w14:textId="77777777" w:rsidTr="0013626A">
        <w:tc>
          <w:tcPr>
            <w:tcW w:w="2404" w:type="dxa"/>
          </w:tcPr>
          <w:p w14:paraId="1F5C7A38" w14:textId="77777777" w:rsidR="00925ED3" w:rsidRPr="0019115E"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r w:rsidRPr="0019115E">
              <w:rPr>
                <w:rFonts w:ascii="Times New Roman" w:eastAsia="Times New Roman" w:hAnsi="Times New Roman" w:cs="Times New Roman"/>
                <w:sz w:val="23"/>
                <w:szCs w:val="23"/>
                <w:lang w:val="vi-VN"/>
              </w:rPr>
              <w:t>∆</w:t>
            </w:r>
            <w:r w:rsidRPr="0019115E">
              <w:rPr>
                <w:rFonts w:ascii="Times New Roman" w:eastAsia="Times New Roman" w:hAnsi="Times New Roman" w:cs="Times New Roman"/>
                <w:sz w:val="23"/>
                <w:szCs w:val="23"/>
                <w:vertAlign w:val="subscript"/>
              </w:rPr>
              <w:t>f</w:t>
            </w:r>
            <m:oMath>
              <m:sSubSup>
                <m:sSubSupPr>
                  <m:ctrlPr>
                    <w:rPr>
                      <w:rFonts w:ascii="Cambria Math" w:eastAsia="Times New Roman" w:hAnsi="Cambria Math" w:cs="Times New Roman"/>
                      <w:i/>
                      <w:sz w:val="23"/>
                      <w:szCs w:val="23"/>
                      <w:bdr w:val="none" w:sz="0" w:space="0" w:color="auto" w:frame="1"/>
                    </w:rPr>
                  </m:ctrlPr>
                </m:sSubSupPr>
                <m:e>
                  <m:r>
                    <m:rPr>
                      <m:sty m:val="p"/>
                    </m:rPr>
                    <w:rPr>
                      <w:rFonts w:ascii="Cambria Math" w:eastAsia="Times New Roman" w:hAnsi="Cambria Math" w:cs="Times New Roman"/>
                      <w:sz w:val="23"/>
                      <w:szCs w:val="23"/>
                      <w:bdr w:val="none" w:sz="0" w:space="0" w:color="auto" w:frame="1"/>
                      <w:lang w:val="vi-VN"/>
                    </w:rPr>
                    <m:t>H</m:t>
                  </m:r>
                </m:e>
                <m:sub>
                  <m:r>
                    <w:rPr>
                      <w:rFonts w:ascii="Cambria Math" w:eastAsia="Times New Roman" w:hAnsi="Cambria Math" w:cs="Times New Roman"/>
                      <w:sz w:val="23"/>
                      <w:szCs w:val="23"/>
                      <w:bdr w:val="none" w:sz="0" w:space="0" w:color="auto" w:frame="1"/>
                      <w:lang w:val="vi-VN"/>
                    </w:rPr>
                    <m:t>298</m:t>
                  </m:r>
                </m:sub>
                <m:sup>
                  <m:r>
                    <w:rPr>
                      <w:rFonts w:ascii="Cambria Math" w:eastAsia="Times New Roman" w:hAnsi="Cambria Math" w:cs="Times New Roman"/>
                      <w:sz w:val="23"/>
                      <w:szCs w:val="23"/>
                      <w:bdr w:val="none" w:sz="0" w:space="0" w:color="auto" w:frame="1"/>
                      <w:lang w:val="vi-VN"/>
                    </w:rPr>
                    <m:t>0</m:t>
                  </m:r>
                </m:sup>
              </m:sSubSup>
            </m:oMath>
            <w:r w:rsidRPr="0019115E">
              <w:rPr>
                <w:rFonts w:ascii="Times New Roman" w:eastAsia="Times New Roman" w:hAnsi="Times New Roman" w:cs="Times New Roman"/>
                <w:sz w:val="23"/>
                <w:szCs w:val="23"/>
                <w:lang w:val="vi-VN"/>
              </w:rPr>
              <w:t> </w:t>
            </w:r>
            <w:r w:rsidRPr="0019115E">
              <w:rPr>
                <w:rFonts w:ascii="Times New Roman" w:eastAsia="Times New Roman" w:hAnsi="Times New Roman" w:cs="Times New Roman"/>
                <w:sz w:val="23"/>
                <w:szCs w:val="23"/>
              </w:rPr>
              <w:t>(kJ/mol)</w:t>
            </w:r>
          </w:p>
        </w:tc>
        <w:tc>
          <w:tcPr>
            <w:tcW w:w="2521" w:type="dxa"/>
          </w:tcPr>
          <w:p w14:paraId="39C98578" w14:textId="77777777" w:rsidR="00925ED3" w:rsidRPr="0019115E"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19115E">
              <w:rPr>
                <w:rFonts w:ascii="Times New Roman" w:hAnsi="Times New Roman" w:cs="Times New Roman"/>
                <w:b/>
                <w:bCs/>
                <w:iCs/>
                <w:sz w:val="23"/>
                <w:szCs w:val="23"/>
              </w:rPr>
              <w:t>x</w:t>
            </w:r>
          </w:p>
        </w:tc>
        <w:tc>
          <w:tcPr>
            <w:tcW w:w="2521" w:type="dxa"/>
          </w:tcPr>
          <w:p w14:paraId="03121F3E" w14:textId="77777777" w:rsidR="00925ED3" w:rsidRPr="0019115E"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19115E">
              <w:rPr>
                <w:rFonts w:ascii="Times New Roman" w:hAnsi="Times New Roman" w:cs="Times New Roman"/>
                <w:b/>
                <w:bCs/>
                <w:iCs/>
                <w:sz w:val="23"/>
                <w:szCs w:val="23"/>
              </w:rPr>
              <w:t>-394</w:t>
            </w:r>
          </w:p>
        </w:tc>
        <w:tc>
          <w:tcPr>
            <w:tcW w:w="2404" w:type="dxa"/>
          </w:tcPr>
          <w:p w14:paraId="69454E69" w14:textId="77777777" w:rsidR="00925ED3" w:rsidRPr="0019115E"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19115E">
              <w:rPr>
                <w:rFonts w:ascii="Times New Roman" w:hAnsi="Times New Roman" w:cs="Times New Roman"/>
                <w:b/>
                <w:bCs/>
                <w:iCs/>
                <w:sz w:val="23"/>
                <w:szCs w:val="23"/>
              </w:rPr>
              <w:t>-242</w:t>
            </w:r>
          </w:p>
        </w:tc>
      </w:tr>
    </w:tbl>
    <w:p w14:paraId="386DB74E" w14:textId="77777777" w:rsidR="00925ED3" w:rsidRPr="0019115E" w:rsidRDefault="00925ED3" w:rsidP="00981D4F">
      <w:pPr>
        <w:tabs>
          <w:tab w:val="left" w:pos="360"/>
          <w:tab w:val="left" w:pos="2790"/>
          <w:tab w:val="left" w:pos="5310"/>
          <w:tab w:val="left" w:pos="7470"/>
        </w:tabs>
        <w:spacing w:line="240" w:lineRule="auto"/>
        <w:contextualSpacing/>
        <w:rPr>
          <w:rFonts w:eastAsia="Times New Roman"/>
          <w:sz w:val="23"/>
          <w:szCs w:val="23"/>
          <w:lang w:val="fr-BE"/>
        </w:rPr>
      </w:pPr>
      <w:r w:rsidRPr="0019115E">
        <w:rPr>
          <w:rFonts w:eastAsia="Times New Roman"/>
          <w:sz w:val="23"/>
          <w:szCs w:val="23"/>
          <w:lang w:val="vi-VN"/>
        </w:rPr>
        <w:t xml:space="preserve">Giá trị của </w:t>
      </w:r>
      <w:r w:rsidRPr="0019115E">
        <w:rPr>
          <w:rFonts w:eastAsia="Times New Roman"/>
          <w:sz w:val="23"/>
          <w:szCs w:val="23"/>
          <w:lang w:val="fr-BE"/>
        </w:rPr>
        <w:t>x là</w:t>
      </w:r>
    </w:p>
    <w:p w14:paraId="641E0D31" w14:textId="77777777" w:rsidR="007C2483" w:rsidRPr="0019115E" w:rsidRDefault="00000000">
      <w:pPr>
        <w:tabs>
          <w:tab w:val="left" w:pos="283"/>
          <w:tab w:val="left" w:pos="2906"/>
          <w:tab w:val="left" w:pos="5528"/>
          <w:tab w:val="left" w:pos="8150"/>
        </w:tabs>
        <w:rPr>
          <w:sz w:val="23"/>
          <w:szCs w:val="23"/>
        </w:rPr>
      </w:pPr>
      <w:r w:rsidRPr="0019115E">
        <w:rPr>
          <w:rStyle w:val="YoungMixChar"/>
          <w:b/>
          <w:sz w:val="23"/>
          <w:szCs w:val="23"/>
        </w:rPr>
        <w:tab/>
        <w:t xml:space="preserve">A. </w:t>
      </w:r>
      <w:r w:rsidRPr="0019115E">
        <w:rPr>
          <w:sz w:val="23"/>
          <w:szCs w:val="23"/>
          <w:shd w:val="clear" w:color="auto" w:fill="FFFFFF"/>
          <w:lang w:val="fr-BE"/>
        </w:rPr>
        <w:t>-1438</w:t>
      </w:r>
      <w:r w:rsidRPr="0019115E">
        <w:rPr>
          <w:rStyle w:val="YoungMixChar"/>
          <w:b/>
          <w:sz w:val="23"/>
          <w:szCs w:val="23"/>
        </w:rPr>
        <w:tab/>
        <w:t xml:space="preserve">B. </w:t>
      </w:r>
      <w:r w:rsidRPr="0019115E">
        <w:rPr>
          <w:sz w:val="23"/>
          <w:szCs w:val="23"/>
          <w:shd w:val="clear" w:color="auto" w:fill="FFFFFF"/>
          <w:lang w:val="fr-BE"/>
        </w:rPr>
        <w:t>125</w:t>
      </w:r>
      <w:r w:rsidRPr="0019115E">
        <w:rPr>
          <w:rStyle w:val="YoungMixChar"/>
          <w:b/>
          <w:sz w:val="23"/>
          <w:szCs w:val="23"/>
        </w:rPr>
        <w:tab/>
        <w:t xml:space="preserve">C. </w:t>
      </w:r>
      <w:r w:rsidRPr="0019115E">
        <w:rPr>
          <w:sz w:val="23"/>
          <w:szCs w:val="23"/>
          <w:shd w:val="clear" w:color="auto" w:fill="FFFFFF"/>
          <w:lang w:val="vi-VN"/>
        </w:rPr>
        <w:t>-</w:t>
      </w:r>
      <w:r w:rsidRPr="0019115E">
        <w:rPr>
          <w:sz w:val="23"/>
          <w:szCs w:val="23"/>
          <w:shd w:val="clear" w:color="auto" w:fill="FFFFFF"/>
          <w:lang w:val="fr-BE"/>
        </w:rPr>
        <w:t>76</w:t>
      </w:r>
      <w:r w:rsidRPr="0019115E">
        <w:rPr>
          <w:rStyle w:val="YoungMixChar"/>
          <w:b/>
          <w:sz w:val="23"/>
          <w:szCs w:val="23"/>
        </w:rPr>
        <w:tab/>
        <w:t xml:space="preserve">D. </w:t>
      </w:r>
      <w:r w:rsidRPr="0019115E">
        <w:rPr>
          <w:sz w:val="23"/>
          <w:szCs w:val="23"/>
          <w:shd w:val="clear" w:color="auto" w:fill="FFFFFF"/>
          <w:lang w:val="fr-BE"/>
        </w:rPr>
        <w:t>-166</w:t>
      </w:r>
    </w:p>
    <w:p w14:paraId="6FECF32E" w14:textId="77777777" w:rsidR="009E7963" w:rsidRPr="0019115E" w:rsidRDefault="009E7963" w:rsidP="00981D4F">
      <w:pPr>
        <w:tabs>
          <w:tab w:val="left" w:pos="426"/>
          <w:tab w:val="left" w:pos="2835"/>
          <w:tab w:val="left" w:pos="5529"/>
          <w:tab w:val="left" w:pos="8080"/>
        </w:tabs>
        <w:spacing w:line="240" w:lineRule="auto"/>
        <w:rPr>
          <w:sz w:val="23"/>
          <w:szCs w:val="23"/>
        </w:rPr>
      </w:pPr>
      <w:r w:rsidRPr="0019115E">
        <w:rPr>
          <w:b/>
          <w:sz w:val="23"/>
          <w:szCs w:val="23"/>
        </w:rPr>
        <w:t xml:space="preserve">Câu 11. </w:t>
      </w:r>
      <w:r w:rsidRPr="0019115E">
        <w:rPr>
          <w:sz w:val="23"/>
          <w:szCs w:val="23"/>
        </w:rPr>
        <w:t>Cho phổ hồng ngoại (IR) và phổ khối lượng (MS) của chất Y như sau:</w:t>
      </w:r>
    </w:p>
    <w:p w14:paraId="703A1881" w14:textId="77777777" w:rsidR="009E7963" w:rsidRPr="0019115E" w:rsidRDefault="009E7963" w:rsidP="00981D4F">
      <w:pPr>
        <w:tabs>
          <w:tab w:val="left" w:pos="426"/>
          <w:tab w:val="left" w:pos="2835"/>
          <w:tab w:val="left" w:pos="5529"/>
          <w:tab w:val="left" w:pos="8080"/>
        </w:tabs>
        <w:spacing w:line="240" w:lineRule="auto"/>
        <w:jc w:val="center"/>
        <w:rPr>
          <w:sz w:val="23"/>
          <w:szCs w:val="23"/>
        </w:rPr>
      </w:pPr>
      <w:r w:rsidRPr="0019115E">
        <w:rPr>
          <w:noProof/>
          <w:sz w:val="23"/>
          <w:szCs w:val="23"/>
        </w:rPr>
        <w:drawing>
          <wp:inline distT="0" distB="0" distL="0" distR="0" wp14:anchorId="2F4311BB" wp14:editId="3B0BF70B">
            <wp:extent cx="3460845" cy="1488688"/>
            <wp:effectExtent l="0" t="0" r="6350" b="0"/>
            <wp:docPr id="5" name="Picture 5"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graph of a graph&#10;&#10;Description automatically generated with medium confidence"/>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25366" cy="1516442"/>
                    </a:xfrm>
                    <a:prstGeom prst="rect">
                      <a:avLst/>
                    </a:prstGeom>
                    <a:noFill/>
                    <a:ln>
                      <a:noFill/>
                    </a:ln>
                  </pic:spPr>
                </pic:pic>
              </a:graphicData>
            </a:graphic>
          </wp:inline>
        </w:drawing>
      </w:r>
      <w:r w:rsidRPr="0019115E">
        <w:rPr>
          <w:noProof/>
          <w:sz w:val="23"/>
          <w:szCs w:val="23"/>
        </w:rPr>
        <w:t xml:space="preserve"> </w:t>
      </w:r>
      <w:r w:rsidRPr="0019115E">
        <w:rPr>
          <w:noProof/>
          <w:sz w:val="23"/>
          <w:szCs w:val="23"/>
        </w:rPr>
        <w:drawing>
          <wp:inline distT="0" distB="0" distL="0" distR="0" wp14:anchorId="55113F1B" wp14:editId="11AECE0C">
            <wp:extent cx="3335205" cy="1485673"/>
            <wp:effectExtent l="0" t="0" r="0" b="635"/>
            <wp:docPr id="18" name="Picture 18"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with blue lines&#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77502" cy="1504514"/>
                    </a:xfrm>
                    <a:prstGeom prst="rect">
                      <a:avLst/>
                    </a:prstGeom>
                    <a:noFill/>
                    <a:ln>
                      <a:noFill/>
                    </a:ln>
                  </pic:spPr>
                </pic:pic>
              </a:graphicData>
            </a:graphic>
          </wp:inline>
        </w:drawing>
      </w:r>
    </w:p>
    <w:p w14:paraId="7FCB032C" w14:textId="77777777" w:rsidR="009E7963" w:rsidRPr="0019115E" w:rsidRDefault="00981D4F" w:rsidP="00981D4F">
      <w:pPr>
        <w:tabs>
          <w:tab w:val="left" w:pos="426"/>
          <w:tab w:val="left" w:pos="2835"/>
          <w:tab w:val="left" w:pos="5529"/>
          <w:tab w:val="left" w:pos="8080"/>
        </w:tabs>
        <w:spacing w:line="240" w:lineRule="auto"/>
        <w:rPr>
          <w:sz w:val="23"/>
          <w:szCs w:val="23"/>
        </w:rPr>
      </w:pPr>
      <w:r w:rsidRPr="0019115E">
        <w:rPr>
          <w:sz w:val="23"/>
          <w:szCs w:val="23"/>
        </w:rPr>
        <w:t>Y có</w:t>
      </w:r>
      <w:r w:rsidR="009E7963" w:rsidRPr="0019115E">
        <w:rPr>
          <w:sz w:val="23"/>
          <w:szCs w:val="23"/>
        </w:rPr>
        <w:t xml:space="preserve"> thể </w:t>
      </w:r>
      <w:r w:rsidRPr="0019115E">
        <w:rPr>
          <w:sz w:val="23"/>
          <w:szCs w:val="23"/>
        </w:rPr>
        <w:t>là</w:t>
      </w:r>
      <w:r w:rsidR="009E7963" w:rsidRPr="0019115E">
        <w:rPr>
          <w:sz w:val="23"/>
          <w:szCs w:val="23"/>
        </w:rPr>
        <w:t xml:space="preserve"> chất nào sau đây?</w:t>
      </w:r>
    </w:p>
    <w:p w14:paraId="2A45A7FF" w14:textId="77777777" w:rsidR="007C2483" w:rsidRPr="0019115E" w:rsidRDefault="00000000">
      <w:pPr>
        <w:tabs>
          <w:tab w:val="left" w:pos="283"/>
          <w:tab w:val="left" w:pos="5528"/>
        </w:tabs>
        <w:rPr>
          <w:sz w:val="23"/>
          <w:szCs w:val="23"/>
        </w:rPr>
      </w:pPr>
      <w:r w:rsidRPr="0019115E">
        <w:rPr>
          <w:rStyle w:val="YoungMixChar"/>
          <w:b/>
          <w:sz w:val="23"/>
          <w:szCs w:val="23"/>
        </w:rPr>
        <w:tab/>
        <w:t xml:space="preserve">A. </w:t>
      </w:r>
      <w:r w:rsidRPr="0019115E">
        <w:rPr>
          <w:sz w:val="23"/>
          <w:szCs w:val="23"/>
        </w:rPr>
        <w:t>CH</w:t>
      </w:r>
      <w:r w:rsidRPr="0019115E">
        <w:rPr>
          <w:sz w:val="23"/>
          <w:szCs w:val="23"/>
          <w:vertAlign w:val="subscript"/>
        </w:rPr>
        <w:t>3</w:t>
      </w:r>
      <w:r w:rsidRPr="0019115E">
        <w:rPr>
          <w:sz w:val="23"/>
          <w:szCs w:val="23"/>
        </w:rPr>
        <w:t>-CH</w:t>
      </w:r>
      <w:r w:rsidRPr="0019115E">
        <w:rPr>
          <w:sz w:val="23"/>
          <w:szCs w:val="23"/>
          <w:vertAlign w:val="subscript"/>
        </w:rPr>
        <w:t>2</w:t>
      </w:r>
      <w:r w:rsidRPr="0019115E">
        <w:rPr>
          <w:sz w:val="23"/>
          <w:szCs w:val="23"/>
        </w:rPr>
        <w:t>-COOH</w:t>
      </w:r>
      <w:r w:rsidRPr="0019115E">
        <w:rPr>
          <w:rStyle w:val="YoungMixChar"/>
          <w:b/>
          <w:sz w:val="23"/>
          <w:szCs w:val="23"/>
        </w:rPr>
        <w:tab/>
        <w:t xml:space="preserve">B. </w:t>
      </w:r>
      <w:r w:rsidRPr="0019115E">
        <w:rPr>
          <w:sz w:val="23"/>
          <w:szCs w:val="23"/>
        </w:rPr>
        <w:t>CH</w:t>
      </w:r>
      <w:r w:rsidRPr="0019115E">
        <w:rPr>
          <w:sz w:val="23"/>
          <w:szCs w:val="23"/>
          <w:vertAlign w:val="subscript"/>
        </w:rPr>
        <w:t>3</w:t>
      </w:r>
      <w:r w:rsidRPr="0019115E">
        <w:rPr>
          <w:sz w:val="23"/>
          <w:szCs w:val="23"/>
        </w:rPr>
        <w:t>-CH</w:t>
      </w:r>
      <w:r w:rsidRPr="0019115E">
        <w:rPr>
          <w:sz w:val="23"/>
          <w:szCs w:val="23"/>
          <w:vertAlign w:val="subscript"/>
        </w:rPr>
        <w:t>2</w:t>
      </w:r>
      <w:r w:rsidRPr="0019115E">
        <w:rPr>
          <w:sz w:val="23"/>
          <w:szCs w:val="23"/>
        </w:rPr>
        <w:t>-CH</w:t>
      </w:r>
      <w:r w:rsidRPr="0019115E">
        <w:rPr>
          <w:sz w:val="23"/>
          <w:szCs w:val="23"/>
          <w:vertAlign w:val="subscript"/>
        </w:rPr>
        <w:t>2</w:t>
      </w:r>
      <w:r w:rsidRPr="0019115E">
        <w:rPr>
          <w:sz w:val="23"/>
          <w:szCs w:val="23"/>
        </w:rPr>
        <w:t>-CH</w:t>
      </w:r>
      <w:r w:rsidRPr="0019115E">
        <w:rPr>
          <w:sz w:val="23"/>
          <w:szCs w:val="23"/>
          <w:vertAlign w:val="subscript"/>
        </w:rPr>
        <w:t>2</w:t>
      </w:r>
      <w:r w:rsidRPr="0019115E">
        <w:rPr>
          <w:sz w:val="23"/>
          <w:szCs w:val="23"/>
        </w:rPr>
        <w:t>-OH</w:t>
      </w:r>
    </w:p>
    <w:p w14:paraId="4D4AA299" w14:textId="77777777" w:rsidR="007C2483" w:rsidRPr="0019115E" w:rsidRDefault="00000000">
      <w:pPr>
        <w:tabs>
          <w:tab w:val="left" w:pos="283"/>
          <w:tab w:val="left" w:pos="5528"/>
        </w:tabs>
        <w:rPr>
          <w:sz w:val="23"/>
          <w:szCs w:val="23"/>
        </w:rPr>
      </w:pPr>
      <w:r w:rsidRPr="0019115E">
        <w:rPr>
          <w:rStyle w:val="YoungMixChar"/>
          <w:b/>
          <w:sz w:val="23"/>
          <w:szCs w:val="23"/>
        </w:rPr>
        <w:tab/>
        <w:t xml:space="preserve">C. </w:t>
      </w:r>
      <w:r w:rsidRPr="0019115E">
        <w:rPr>
          <w:sz w:val="23"/>
          <w:szCs w:val="23"/>
        </w:rPr>
        <w:t>CH</w:t>
      </w:r>
      <w:r w:rsidRPr="0019115E">
        <w:rPr>
          <w:sz w:val="23"/>
          <w:szCs w:val="23"/>
          <w:vertAlign w:val="subscript"/>
        </w:rPr>
        <w:t>3</w:t>
      </w:r>
      <w:r w:rsidRPr="0019115E">
        <w:rPr>
          <w:sz w:val="23"/>
          <w:szCs w:val="23"/>
        </w:rPr>
        <w:t>-COOH</w:t>
      </w:r>
      <w:r w:rsidRPr="0019115E">
        <w:rPr>
          <w:rStyle w:val="YoungMixChar"/>
          <w:b/>
          <w:sz w:val="23"/>
          <w:szCs w:val="23"/>
        </w:rPr>
        <w:tab/>
        <w:t xml:space="preserve">D. </w:t>
      </w:r>
      <w:r w:rsidRPr="0019115E">
        <w:rPr>
          <w:sz w:val="23"/>
          <w:szCs w:val="23"/>
        </w:rPr>
        <w:t>CH</w:t>
      </w:r>
      <w:r w:rsidRPr="0019115E">
        <w:rPr>
          <w:sz w:val="23"/>
          <w:szCs w:val="23"/>
          <w:vertAlign w:val="subscript"/>
        </w:rPr>
        <w:t>3</w:t>
      </w:r>
      <w:r w:rsidRPr="0019115E">
        <w:rPr>
          <w:sz w:val="23"/>
          <w:szCs w:val="23"/>
        </w:rPr>
        <w:t>-COO-CH</w:t>
      </w:r>
      <w:r w:rsidRPr="0019115E">
        <w:rPr>
          <w:sz w:val="23"/>
          <w:szCs w:val="23"/>
          <w:vertAlign w:val="subscript"/>
        </w:rPr>
        <w:t>3</w:t>
      </w:r>
      <w:r w:rsidRPr="0019115E">
        <w:rPr>
          <w:sz w:val="23"/>
          <w:szCs w:val="23"/>
        </w:rPr>
        <w:t>.</w:t>
      </w:r>
    </w:p>
    <w:p w14:paraId="434CB3EE" w14:textId="77777777" w:rsidR="001F313E" w:rsidRPr="0019115E" w:rsidRDefault="001F313E" w:rsidP="00981D4F">
      <w:pPr>
        <w:tabs>
          <w:tab w:val="left" w:pos="992"/>
        </w:tabs>
        <w:spacing w:line="240" w:lineRule="auto"/>
        <w:jc w:val="both"/>
        <w:rPr>
          <w:sz w:val="23"/>
          <w:szCs w:val="23"/>
        </w:rPr>
      </w:pPr>
      <w:r w:rsidRPr="0019115E">
        <w:rPr>
          <w:b/>
          <w:sz w:val="23"/>
          <w:szCs w:val="23"/>
        </w:rPr>
        <w:t xml:space="preserve">Câu 12. </w:t>
      </w:r>
      <w:r w:rsidRPr="0019115E">
        <w:rPr>
          <w:sz w:val="23"/>
          <w:szCs w:val="23"/>
        </w:rPr>
        <w:t>Acetic acid được sử dụng rộng rãi để điều chế polymer, tổng hợp hương liệu. Acetic acid được tổng hợp từ nguồn khí than đá (giá thành rẻ) theo các phản ứng sau:</w:t>
      </w:r>
    </w:p>
    <w:p w14:paraId="31B031AA" w14:textId="5931F910" w:rsidR="001F313E" w:rsidRPr="0019115E" w:rsidRDefault="001F313E" w:rsidP="004B5BE8">
      <w:pPr>
        <w:spacing w:line="240" w:lineRule="auto"/>
        <w:ind w:left="284"/>
        <w:jc w:val="both"/>
        <w:rPr>
          <w:sz w:val="23"/>
          <w:szCs w:val="23"/>
        </w:rPr>
      </w:pPr>
      <w:r w:rsidRPr="0019115E">
        <w:rPr>
          <w:sz w:val="23"/>
          <w:szCs w:val="23"/>
        </w:rPr>
        <w:t>CO + 2H</w:t>
      </w:r>
      <w:r w:rsidRPr="0019115E">
        <w:rPr>
          <w:sz w:val="23"/>
          <w:szCs w:val="23"/>
          <w:vertAlign w:val="subscript"/>
        </w:rPr>
        <w:t>2</w:t>
      </w:r>
      <w:r w:rsidRPr="0019115E">
        <w:rPr>
          <w:position w:val="-6"/>
          <w:sz w:val="23"/>
          <w:szCs w:val="23"/>
        </w:rPr>
        <w:object w:dxaOrig="960" w:dyaOrig="380" w14:anchorId="7A2350A9">
          <v:shape id="_x0000_i1028" type="#_x0000_t75" style="width:47.5pt;height:18.5pt" o:ole="">
            <v:imagedata r:id="rId19" o:title=""/>
          </v:shape>
          <o:OLEObject Type="Embed" ProgID="Equation.DSMT4" ShapeID="_x0000_i1028" DrawAspect="Content" ObjectID="_1779257249" r:id="rId20"/>
        </w:object>
      </w:r>
      <w:r w:rsidRPr="0019115E">
        <w:rPr>
          <w:sz w:val="23"/>
          <w:szCs w:val="23"/>
        </w:rPr>
        <w:t xml:space="preserve"> CH</w:t>
      </w:r>
      <w:r w:rsidRPr="0019115E">
        <w:rPr>
          <w:sz w:val="23"/>
          <w:szCs w:val="23"/>
          <w:vertAlign w:val="subscript"/>
        </w:rPr>
        <w:t>3</w:t>
      </w:r>
      <w:r w:rsidRPr="0019115E">
        <w:rPr>
          <w:sz w:val="23"/>
          <w:szCs w:val="23"/>
        </w:rPr>
        <w:t xml:space="preserve">OH     </w:t>
      </w:r>
      <w:r w:rsidRPr="0019115E">
        <w:rPr>
          <w:sz w:val="23"/>
          <w:szCs w:val="23"/>
        </w:rPr>
        <w:tab/>
        <w:t>(1)</w:t>
      </w:r>
      <w:r w:rsidR="004B5BE8" w:rsidRPr="0019115E">
        <w:rPr>
          <w:sz w:val="23"/>
          <w:szCs w:val="23"/>
        </w:rPr>
        <w:tab/>
      </w:r>
      <w:r w:rsidR="004B5BE8" w:rsidRPr="0019115E">
        <w:rPr>
          <w:sz w:val="23"/>
          <w:szCs w:val="23"/>
        </w:rPr>
        <w:tab/>
      </w:r>
      <w:r w:rsidRPr="0019115E">
        <w:rPr>
          <w:sz w:val="23"/>
          <w:szCs w:val="23"/>
        </w:rPr>
        <w:t>CH</w:t>
      </w:r>
      <w:r w:rsidRPr="0019115E">
        <w:rPr>
          <w:sz w:val="23"/>
          <w:szCs w:val="23"/>
          <w:vertAlign w:val="subscript"/>
        </w:rPr>
        <w:t>3</w:t>
      </w:r>
      <w:r w:rsidRPr="0019115E">
        <w:rPr>
          <w:sz w:val="23"/>
          <w:szCs w:val="23"/>
        </w:rPr>
        <w:t xml:space="preserve">OH + CO </w:t>
      </w:r>
      <w:r w:rsidRPr="0019115E">
        <w:rPr>
          <w:position w:val="-6"/>
          <w:sz w:val="23"/>
          <w:szCs w:val="23"/>
        </w:rPr>
        <w:object w:dxaOrig="960" w:dyaOrig="380" w14:anchorId="37DA6D57">
          <v:shape id="_x0000_i1029" type="#_x0000_t75" style="width:47.5pt;height:18.5pt" o:ole="">
            <v:imagedata r:id="rId19" o:title=""/>
          </v:shape>
          <o:OLEObject Type="Embed" ProgID="Equation.DSMT4" ShapeID="_x0000_i1029" DrawAspect="Content" ObjectID="_1779257250" r:id="rId21"/>
        </w:object>
      </w:r>
      <w:r w:rsidRPr="0019115E">
        <w:rPr>
          <w:sz w:val="23"/>
          <w:szCs w:val="23"/>
        </w:rPr>
        <w:t>CH</w:t>
      </w:r>
      <w:r w:rsidRPr="0019115E">
        <w:rPr>
          <w:sz w:val="23"/>
          <w:szCs w:val="23"/>
          <w:vertAlign w:val="subscript"/>
        </w:rPr>
        <w:t>3</w:t>
      </w:r>
      <w:r w:rsidRPr="0019115E">
        <w:rPr>
          <w:sz w:val="23"/>
          <w:szCs w:val="23"/>
        </w:rPr>
        <w:t>COOH   (2)</w:t>
      </w:r>
    </w:p>
    <w:p w14:paraId="4F6E24CB" w14:textId="77777777" w:rsidR="001F313E" w:rsidRPr="0019115E" w:rsidRDefault="001F313E" w:rsidP="00981D4F">
      <w:pPr>
        <w:spacing w:line="240" w:lineRule="auto"/>
        <w:jc w:val="both"/>
        <w:rPr>
          <w:sz w:val="23"/>
          <w:szCs w:val="23"/>
        </w:rPr>
      </w:pPr>
      <w:r w:rsidRPr="0019115E">
        <w:rPr>
          <w:sz w:val="23"/>
          <w:szCs w:val="23"/>
        </w:rPr>
        <w:t xml:space="preserve">Giả sử hiệu suất của các phản ứng (1) và (2) đều đạt 90%. </w:t>
      </w:r>
    </w:p>
    <w:p w14:paraId="4F865803" w14:textId="77777777" w:rsidR="001F313E" w:rsidRPr="0019115E" w:rsidRDefault="001F313E" w:rsidP="00981D4F">
      <w:pPr>
        <w:spacing w:line="240" w:lineRule="auto"/>
        <w:jc w:val="both"/>
        <w:rPr>
          <w:sz w:val="23"/>
          <w:szCs w:val="23"/>
        </w:rPr>
      </w:pPr>
      <w:r w:rsidRPr="0019115E">
        <w:rPr>
          <w:sz w:val="23"/>
          <w:szCs w:val="23"/>
        </w:rPr>
        <w:t xml:space="preserve">Để sản xuất 500 </w:t>
      </w:r>
      <w:r w:rsidR="00D21E3F" w:rsidRPr="0019115E">
        <w:rPr>
          <w:sz w:val="23"/>
          <w:szCs w:val="23"/>
        </w:rPr>
        <w:t>Lít</w:t>
      </w:r>
      <w:r w:rsidRPr="0019115E">
        <w:rPr>
          <w:sz w:val="23"/>
          <w:szCs w:val="23"/>
        </w:rPr>
        <w:t xml:space="preserve"> acetic acid  (D = 1,05g/mL), cần thể tích khí CO và H</w:t>
      </w:r>
      <w:r w:rsidRPr="0019115E">
        <w:rPr>
          <w:sz w:val="23"/>
          <w:szCs w:val="23"/>
          <w:vertAlign w:val="subscript"/>
        </w:rPr>
        <w:t>2</w:t>
      </w:r>
      <w:r w:rsidRPr="0019115E">
        <w:rPr>
          <w:sz w:val="23"/>
          <w:szCs w:val="23"/>
        </w:rPr>
        <w:t xml:space="preserve"> (ở điều kiện chuẩn) lần lượt là</w:t>
      </w:r>
    </w:p>
    <w:p w14:paraId="6FEB43E1" w14:textId="77777777" w:rsidR="007C2483" w:rsidRPr="0019115E" w:rsidRDefault="00000000">
      <w:pPr>
        <w:tabs>
          <w:tab w:val="left" w:pos="283"/>
          <w:tab w:val="left" w:pos="5528"/>
        </w:tabs>
        <w:rPr>
          <w:sz w:val="23"/>
          <w:szCs w:val="23"/>
        </w:rPr>
      </w:pPr>
      <w:r w:rsidRPr="0019115E">
        <w:rPr>
          <w:rStyle w:val="YoungMixChar"/>
          <w:b/>
          <w:sz w:val="23"/>
          <w:szCs w:val="23"/>
        </w:rPr>
        <w:tab/>
        <w:t xml:space="preserve">A. </w:t>
      </w:r>
      <w:r w:rsidRPr="0019115E">
        <w:rPr>
          <w:sz w:val="23"/>
          <w:szCs w:val="23"/>
          <w:lang w:val="fr-FR"/>
        </w:rPr>
        <w:t>964,06 m</w:t>
      </w:r>
      <w:r w:rsidRPr="0019115E">
        <w:rPr>
          <w:sz w:val="23"/>
          <w:szCs w:val="23"/>
          <w:vertAlign w:val="superscript"/>
          <w:lang w:val="fr-FR"/>
        </w:rPr>
        <w:t>3</w:t>
      </w:r>
      <w:r w:rsidRPr="0019115E">
        <w:rPr>
          <w:sz w:val="23"/>
          <w:szCs w:val="23"/>
          <w:lang w:val="fr-FR"/>
        </w:rPr>
        <w:t xml:space="preserve"> và 1 928,12 m</w:t>
      </w:r>
      <w:r w:rsidRPr="0019115E">
        <w:rPr>
          <w:sz w:val="23"/>
          <w:szCs w:val="23"/>
          <w:vertAlign w:val="superscript"/>
          <w:lang w:val="fr-FR"/>
        </w:rPr>
        <w:t>3</w:t>
      </w:r>
      <w:r w:rsidRPr="0019115E">
        <w:rPr>
          <w:sz w:val="23"/>
          <w:szCs w:val="23"/>
          <w:lang w:val="fr-FR"/>
        </w:rPr>
        <w:t>.</w:t>
      </w:r>
      <w:r w:rsidRPr="0019115E">
        <w:rPr>
          <w:rStyle w:val="YoungMixChar"/>
          <w:b/>
          <w:sz w:val="23"/>
          <w:szCs w:val="23"/>
        </w:rPr>
        <w:tab/>
        <w:t xml:space="preserve">B. </w:t>
      </w:r>
      <w:r w:rsidRPr="0019115E">
        <w:rPr>
          <w:sz w:val="23"/>
          <w:szCs w:val="23"/>
          <w:lang w:val="fr-FR"/>
        </w:rPr>
        <w:t>964,06 m</w:t>
      </w:r>
      <w:r w:rsidRPr="0019115E">
        <w:rPr>
          <w:sz w:val="23"/>
          <w:szCs w:val="23"/>
          <w:vertAlign w:val="superscript"/>
          <w:lang w:val="fr-FR"/>
        </w:rPr>
        <w:t>3</w:t>
      </w:r>
      <w:r w:rsidRPr="0019115E">
        <w:rPr>
          <w:sz w:val="23"/>
          <w:szCs w:val="23"/>
          <w:lang w:val="fr-FR"/>
        </w:rPr>
        <w:t xml:space="preserve"> và 964,06 m</w:t>
      </w:r>
      <w:r w:rsidRPr="0019115E">
        <w:rPr>
          <w:sz w:val="23"/>
          <w:szCs w:val="23"/>
          <w:vertAlign w:val="superscript"/>
          <w:lang w:val="fr-FR"/>
        </w:rPr>
        <w:t>3</w:t>
      </w:r>
      <w:r w:rsidRPr="0019115E">
        <w:rPr>
          <w:sz w:val="23"/>
          <w:szCs w:val="23"/>
          <w:lang w:val="fr-FR"/>
        </w:rPr>
        <w:t>.</w:t>
      </w:r>
    </w:p>
    <w:p w14:paraId="2F97F1F2" w14:textId="77777777" w:rsidR="007C2483" w:rsidRPr="0019115E" w:rsidRDefault="00000000">
      <w:pPr>
        <w:tabs>
          <w:tab w:val="left" w:pos="283"/>
          <w:tab w:val="left" w:pos="5528"/>
        </w:tabs>
        <w:rPr>
          <w:sz w:val="23"/>
          <w:szCs w:val="23"/>
        </w:rPr>
      </w:pPr>
      <w:r w:rsidRPr="0019115E">
        <w:rPr>
          <w:rStyle w:val="YoungMixChar"/>
          <w:b/>
          <w:sz w:val="23"/>
          <w:szCs w:val="23"/>
        </w:rPr>
        <w:tab/>
        <w:t xml:space="preserve">C. </w:t>
      </w:r>
      <w:r w:rsidR="00D21E3F" w:rsidRPr="0019115E">
        <w:rPr>
          <w:sz w:val="23"/>
          <w:szCs w:val="23"/>
          <w:lang w:val="fr-FR"/>
        </w:rPr>
        <w:t>508</w:t>
      </w:r>
      <w:r w:rsidRPr="0019115E">
        <w:rPr>
          <w:sz w:val="23"/>
          <w:szCs w:val="23"/>
          <w:lang w:val="fr-FR"/>
        </w:rPr>
        <w:t>,</w:t>
      </w:r>
      <w:r w:rsidR="00D21E3F" w:rsidRPr="0019115E">
        <w:rPr>
          <w:sz w:val="23"/>
          <w:szCs w:val="23"/>
          <w:lang w:val="fr-FR"/>
        </w:rPr>
        <w:t>8</w:t>
      </w:r>
      <w:r w:rsidRPr="0019115E">
        <w:rPr>
          <w:sz w:val="23"/>
          <w:szCs w:val="23"/>
          <w:lang w:val="fr-FR"/>
        </w:rPr>
        <w:t xml:space="preserve"> m</w:t>
      </w:r>
      <w:r w:rsidRPr="0019115E">
        <w:rPr>
          <w:sz w:val="23"/>
          <w:szCs w:val="23"/>
          <w:vertAlign w:val="superscript"/>
          <w:lang w:val="fr-FR"/>
        </w:rPr>
        <w:t>3</w:t>
      </w:r>
      <w:r w:rsidRPr="0019115E">
        <w:rPr>
          <w:sz w:val="23"/>
          <w:szCs w:val="23"/>
          <w:lang w:val="fr-FR"/>
        </w:rPr>
        <w:t xml:space="preserve"> và </w:t>
      </w:r>
      <w:r w:rsidR="00D21E3F" w:rsidRPr="0019115E">
        <w:rPr>
          <w:sz w:val="23"/>
          <w:szCs w:val="23"/>
          <w:lang w:val="fr-FR"/>
        </w:rPr>
        <w:t>535</w:t>
      </w:r>
      <w:r w:rsidRPr="0019115E">
        <w:rPr>
          <w:sz w:val="23"/>
          <w:szCs w:val="23"/>
          <w:lang w:val="fr-FR"/>
        </w:rPr>
        <w:t>,</w:t>
      </w:r>
      <w:r w:rsidR="00D21E3F" w:rsidRPr="0019115E">
        <w:rPr>
          <w:sz w:val="23"/>
          <w:szCs w:val="23"/>
          <w:lang w:val="fr-FR"/>
        </w:rPr>
        <w:t>6</w:t>
      </w:r>
      <w:r w:rsidRPr="0019115E">
        <w:rPr>
          <w:sz w:val="23"/>
          <w:szCs w:val="23"/>
          <w:lang w:val="fr-FR"/>
        </w:rPr>
        <w:t xml:space="preserve"> m</w:t>
      </w:r>
      <w:r w:rsidRPr="0019115E">
        <w:rPr>
          <w:sz w:val="23"/>
          <w:szCs w:val="23"/>
          <w:vertAlign w:val="superscript"/>
          <w:lang w:val="fr-FR"/>
        </w:rPr>
        <w:t>3</w:t>
      </w:r>
      <w:r w:rsidRPr="0019115E">
        <w:rPr>
          <w:sz w:val="23"/>
          <w:szCs w:val="23"/>
          <w:lang w:val="fr-FR"/>
        </w:rPr>
        <w:t>.</w:t>
      </w:r>
      <w:r w:rsidRPr="0019115E">
        <w:rPr>
          <w:rStyle w:val="YoungMixChar"/>
          <w:b/>
          <w:sz w:val="23"/>
          <w:szCs w:val="23"/>
        </w:rPr>
        <w:tab/>
        <w:t xml:space="preserve">D. </w:t>
      </w:r>
      <w:r w:rsidRPr="0019115E">
        <w:rPr>
          <w:sz w:val="23"/>
          <w:szCs w:val="23"/>
          <w:lang w:val="fr-FR"/>
        </w:rPr>
        <w:t>535,6 m</w:t>
      </w:r>
      <w:r w:rsidRPr="0019115E">
        <w:rPr>
          <w:sz w:val="23"/>
          <w:szCs w:val="23"/>
          <w:vertAlign w:val="superscript"/>
          <w:lang w:val="fr-FR"/>
        </w:rPr>
        <w:t>3</w:t>
      </w:r>
      <w:r w:rsidRPr="0019115E">
        <w:rPr>
          <w:sz w:val="23"/>
          <w:szCs w:val="23"/>
          <w:lang w:val="fr-FR"/>
        </w:rPr>
        <w:t xml:space="preserve"> và </w:t>
      </w:r>
      <w:r w:rsidR="00D21E3F" w:rsidRPr="0019115E">
        <w:rPr>
          <w:sz w:val="23"/>
          <w:szCs w:val="23"/>
          <w:lang w:val="fr-FR"/>
        </w:rPr>
        <w:t>535,6</w:t>
      </w:r>
      <w:r w:rsidRPr="0019115E">
        <w:rPr>
          <w:sz w:val="23"/>
          <w:szCs w:val="23"/>
          <w:lang w:val="fr-FR"/>
        </w:rPr>
        <w:t xml:space="preserve"> m</w:t>
      </w:r>
      <w:r w:rsidRPr="0019115E">
        <w:rPr>
          <w:sz w:val="23"/>
          <w:szCs w:val="23"/>
          <w:vertAlign w:val="superscript"/>
          <w:lang w:val="fr-FR"/>
        </w:rPr>
        <w:t>3</w:t>
      </w:r>
      <w:r w:rsidRPr="0019115E">
        <w:rPr>
          <w:sz w:val="23"/>
          <w:szCs w:val="23"/>
          <w:lang w:val="fr-FR"/>
        </w:rPr>
        <w:t>.</w:t>
      </w:r>
    </w:p>
    <w:p w14:paraId="73299745" w14:textId="77777777" w:rsidR="001F313E" w:rsidRPr="0019115E" w:rsidRDefault="001F313E" w:rsidP="00981D4F">
      <w:pPr>
        <w:spacing w:line="240" w:lineRule="auto"/>
        <w:jc w:val="both"/>
        <w:rPr>
          <w:sz w:val="23"/>
          <w:szCs w:val="23"/>
        </w:rPr>
      </w:pPr>
      <w:r w:rsidRPr="0019115E">
        <w:rPr>
          <w:b/>
          <w:bCs/>
          <w:sz w:val="23"/>
          <w:szCs w:val="23"/>
        </w:rPr>
        <w:t>PHẦN II. Câu trắc nghiệm đúng sai.</w:t>
      </w:r>
      <w:r w:rsidRPr="0019115E">
        <w:rPr>
          <w:sz w:val="23"/>
          <w:szCs w:val="23"/>
        </w:rPr>
        <w:t xml:space="preserve"> Thí sinh trả lời từ câu 1 đến câu 4. Trong mỗi ý </w:t>
      </w:r>
      <w:r w:rsidRPr="0019115E">
        <w:rPr>
          <w:b/>
          <w:sz w:val="23"/>
          <w:szCs w:val="23"/>
        </w:rPr>
        <w:t>a), b), c), d)</w:t>
      </w:r>
      <w:r w:rsidRPr="0019115E">
        <w:rPr>
          <w:sz w:val="23"/>
          <w:szCs w:val="23"/>
        </w:rPr>
        <w:t xml:space="preserve"> ở mỗi câu, thí sinh chọn đúng hoặc sai.</w:t>
      </w:r>
    </w:p>
    <w:p w14:paraId="1D9D216A" w14:textId="77777777" w:rsidR="00414B38" w:rsidRPr="0019115E" w:rsidRDefault="00414B38" w:rsidP="00981D4F">
      <w:pPr>
        <w:spacing w:line="240" w:lineRule="auto"/>
        <w:rPr>
          <w:sz w:val="23"/>
          <w:szCs w:val="23"/>
          <w:shd w:val="clear" w:color="auto" w:fill="FFFFFF"/>
        </w:rPr>
      </w:pPr>
      <w:r w:rsidRPr="0019115E">
        <w:rPr>
          <w:b/>
          <w:sz w:val="23"/>
          <w:szCs w:val="23"/>
        </w:rPr>
        <w:t xml:space="preserve">Câu 1. </w:t>
      </w:r>
      <w:r w:rsidRPr="0019115E">
        <w:rPr>
          <w:sz w:val="23"/>
          <w:szCs w:val="23"/>
          <w:shd w:val="clear" w:color="auto" w:fill="FFFFFF"/>
        </w:rPr>
        <w:t xml:space="preserve">Hydrogen chloride được điều chế bằng cách cho tinh thể sodium chloride tác dụng với sulfuric acid đặc, được gọi là phương pháp sulfate hóa. </w:t>
      </w:r>
      <w:r w:rsidRPr="0019115E">
        <w:rPr>
          <w:sz w:val="23"/>
          <w:szCs w:val="23"/>
          <w:lang w:val="vi-VN"/>
        </w:rPr>
        <w:t>Phát biểu nào sau đây đúng – sai</w:t>
      </w:r>
      <w:r w:rsidRPr="0019115E">
        <w:rPr>
          <w:sz w:val="23"/>
          <w:szCs w:val="23"/>
        </w:rPr>
        <w:t>?</w:t>
      </w:r>
    </w:p>
    <w:p w14:paraId="30178FFD" w14:textId="77777777" w:rsidR="00414B38" w:rsidRPr="0019115E" w:rsidRDefault="00414B38" w:rsidP="00981D4F">
      <w:pPr>
        <w:tabs>
          <w:tab w:val="left" w:pos="283"/>
        </w:tabs>
        <w:rPr>
          <w:sz w:val="23"/>
          <w:szCs w:val="23"/>
        </w:rPr>
      </w:pPr>
      <w:r w:rsidRPr="0019115E">
        <w:rPr>
          <w:b/>
          <w:sz w:val="23"/>
          <w:szCs w:val="23"/>
        </w:rPr>
        <w:tab/>
        <w:t xml:space="preserve">a) </w:t>
      </w:r>
      <w:r w:rsidRPr="0019115E">
        <w:rPr>
          <w:sz w:val="23"/>
          <w:szCs w:val="23"/>
          <w:shd w:val="clear" w:color="auto" w:fill="FFFFFF"/>
        </w:rPr>
        <w:t>Phương pháp sulfate hoá không thể được dùng để điều chế HF.</w:t>
      </w:r>
    </w:p>
    <w:p w14:paraId="12FBA465" w14:textId="77777777" w:rsidR="00414B38" w:rsidRPr="0019115E" w:rsidRDefault="00414B38" w:rsidP="00981D4F">
      <w:pPr>
        <w:tabs>
          <w:tab w:val="left" w:pos="283"/>
        </w:tabs>
        <w:rPr>
          <w:sz w:val="23"/>
          <w:szCs w:val="23"/>
        </w:rPr>
      </w:pPr>
      <w:r w:rsidRPr="0019115E">
        <w:rPr>
          <w:b/>
          <w:sz w:val="23"/>
          <w:szCs w:val="23"/>
        </w:rPr>
        <w:tab/>
        <w:t xml:space="preserve">b) </w:t>
      </w:r>
      <w:r w:rsidRPr="0019115E">
        <w:rPr>
          <w:sz w:val="23"/>
          <w:szCs w:val="23"/>
          <w:shd w:val="clear" w:color="auto" w:fill="FFFFFF"/>
        </w:rPr>
        <w:t>Trong phương pháp sulfate ở trên có thể thay sulfuric acid đặc bằng dung dịch sulfuric acid loãng.</w:t>
      </w:r>
    </w:p>
    <w:p w14:paraId="5ADE751B" w14:textId="77777777" w:rsidR="00414B38" w:rsidRPr="0019115E" w:rsidRDefault="00414B38" w:rsidP="00981D4F">
      <w:pPr>
        <w:tabs>
          <w:tab w:val="left" w:pos="283"/>
        </w:tabs>
        <w:rPr>
          <w:sz w:val="23"/>
          <w:szCs w:val="23"/>
        </w:rPr>
      </w:pPr>
      <w:r w:rsidRPr="0019115E">
        <w:rPr>
          <w:b/>
          <w:sz w:val="23"/>
          <w:szCs w:val="23"/>
        </w:rPr>
        <w:tab/>
        <w:t xml:space="preserve">c) </w:t>
      </w:r>
      <w:r w:rsidRPr="0019115E">
        <w:rPr>
          <w:sz w:val="23"/>
          <w:szCs w:val="23"/>
          <w:shd w:val="clear" w:color="auto" w:fill="FFFFFF"/>
        </w:rPr>
        <w:t>Trong phương pháp sulfate ở trên có thể thay tinh thể sodium chloride bằng dung dịch sodium chloride.</w:t>
      </w:r>
    </w:p>
    <w:p w14:paraId="233F726A" w14:textId="77777777" w:rsidR="00414B38" w:rsidRPr="0019115E" w:rsidRDefault="00414B38" w:rsidP="00981D4F">
      <w:pPr>
        <w:tabs>
          <w:tab w:val="left" w:pos="283"/>
        </w:tabs>
        <w:rPr>
          <w:sz w:val="23"/>
          <w:szCs w:val="23"/>
        </w:rPr>
      </w:pPr>
      <w:r w:rsidRPr="0019115E">
        <w:rPr>
          <w:b/>
          <w:sz w:val="23"/>
          <w:szCs w:val="23"/>
        </w:rPr>
        <w:tab/>
        <w:t xml:space="preserve">d) </w:t>
      </w:r>
      <w:r w:rsidRPr="0019115E">
        <w:rPr>
          <w:sz w:val="23"/>
          <w:szCs w:val="23"/>
          <w:shd w:val="clear" w:color="auto" w:fill="FFFFFF"/>
        </w:rPr>
        <w:t>Phương pháp sulfate hoá không được dùng để điều chế HBr, HI.</w:t>
      </w:r>
    </w:p>
    <w:p w14:paraId="54150BAC" w14:textId="77777777" w:rsidR="003135B0" w:rsidRPr="0019115E"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19115E">
        <w:rPr>
          <w:b/>
          <w:sz w:val="23"/>
          <w:szCs w:val="23"/>
        </w:rPr>
        <w:t xml:space="preserve">Câu 2. </w:t>
      </w:r>
      <w:r w:rsidRPr="0019115E">
        <w:rPr>
          <w:bCs/>
          <w:sz w:val="23"/>
          <w:szCs w:val="23"/>
        </w:rPr>
        <w:t>Chọn phát biểu đúng – sai trong các phát biểu sau khi nói về hợp chất carbonyl?</w:t>
      </w:r>
    </w:p>
    <w:p w14:paraId="466DA40B" w14:textId="77777777" w:rsidR="00414B38" w:rsidRPr="0019115E" w:rsidRDefault="003135B0" w:rsidP="00981D4F">
      <w:pPr>
        <w:tabs>
          <w:tab w:val="left" w:pos="283"/>
        </w:tabs>
        <w:rPr>
          <w:sz w:val="23"/>
          <w:szCs w:val="23"/>
        </w:rPr>
      </w:pPr>
      <w:r w:rsidRPr="0019115E">
        <w:rPr>
          <w:b/>
          <w:sz w:val="23"/>
          <w:szCs w:val="23"/>
        </w:rPr>
        <w:tab/>
        <w:t xml:space="preserve">a) </w:t>
      </w:r>
      <w:r w:rsidR="00E72477" w:rsidRPr="0019115E">
        <w:rPr>
          <w:rFonts w:eastAsia="Times New Roman"/>
          <w:bCs/>
          <w:sz w:val="23"/>
          <w:szCs w:val="23"/>
        </w:rPr>
        <w:t>Tất cả aldehyde đều tham gia phản ứng tráng gương</w:t>
      </w:r>
    </w:p>
    <w:p w14:paraId="773B1CAC" w14:textId="77777777" w:rsidR="00E72477" w:rsidRPr="0019115E" w:rsidRDefault="00E72477" w:rsidP="00981D4F">
      <w:pPr>
        <w:tabs>
          <w:tab w:val="left" w:pos="283"/>
        </w:tabs>
        <w:rPr>
          <w:sz w:val="23"/>
          <w:szCs w:val="23"/>
        </w:rPr>
      </w:pPr>
      <w:r w:rsidRPr="0019115E">
        <w:rPr>
          <w:b/>
          <w:sz w:val="23"/>
          <w:szCs w:val="23"/>
        </w:rPr>
        <w:tab/>
        <w:t xml:space="preserve">b) </w:t>
      </w:r>
      <w:r w:rsidRPr="0019115E">
        <w:rPr>
          <w:rFonts w:eastAsia="Times New Roman"/>
          <w:bCs/>
          <w:sz w:val="23"/>
          <w:szCs w:val="23"/>
        </w:rPr>
        <w:t>Trong phân tử aldehyde, nguyên tử C của nhóm -CHO luôn có số oxi hóa là +1</w:t>
      </w:r>
    </w:p>
    <w:p w14:paraId="31C7FB28" w14:textId="77777777" w:rsidR="00E72477" w:rsidRPr="0019115E" w:rsidRDefault="00E72477" w:rsidP="00981D4F">
      <w:pPr>
        <w:tabs>
          <w:tab w:val="left" w:pos="283"/>
        </w:tabs>
        <w:rPr>
          <w:sz w:val="23"/>
          <w:szCs w:val="23"/>
        </w:rPr>
      </w:pPr>
      <w:r w:rsidRPr="0019115E">
        <w:rPr>
          <w:b/>
          <w:sz w:val="23"/>
          <w:szCs w:val="23"/>
        </w:rPr>
        <w:tab/>
        <w:t xml:space="preserve">c) </w:t>
      </w:r>
      <w:r w:rsidRPr="0019115E">
        <w:rPr>
          <w:rFonts w:eastAsia="Times New Roman"/>
          <w:bCs/>
          <w:sz w:val="23"/>
          <w:szCs w:val="23"/>
        </w:rPr>
        <w:t>Trong phân tử ketone, nguyên tử C của nhóm -CO- luôn có số oxi hóa là +2</w:t>
      </w:r>
    </w:p>
    <w:p w14:paraId="5FFAECFE" w14:textId="77777777" w:rsidR="00E72477" w:rsidRPr="0019115E" w:rsidRDefault="00E72477" w:rsidP="00981D4F">
      <w:pPr>
        <w:tabs>
          <w:tab w:val="left" w:pos="283"/>
        </w:tabs>
        <w:rPr>
          <w:sz w:val="23"/>
          <w:szCs w:val="23"/>
        </w:rPr>
      </w:pPr>
      <w:r w:rsidRPr="0019115E">
        <w:rPr>
          <w:b/>
          <w:sz w:val="23"/>
          <w:szCs w:val="23"/>
        </w:rPr>
        <w:tab/>
        <w:t xml:space="preserve">d) </w:t>
      </w:r>
      <w:r w:rsidRPr="0019115E">
        <w:rPr>
          <w:rFonts w:eastAsia="Times New Roman"/>
          <w:bCs/>
          <w:sz w:val="23"/>
          <w:szCs w:val="23"/>
        </w:rPr>
        <w:t>Tất cả ketone đều không phản ứng với dung dịch AgNO</w:t>
      </w:r>
      <w:r w:rsidRPr="0019115E">
        <w:rPr>
          <w:rFonts w:eastAsia="Times New Roman"/>
          <w:bCs/>
          <w:sz w:val="23"/>
          <w:szCs w:val="23"/>
          <w:vertAlign w:val="subscript"/>
        </w:rPr>
        <w:t>3</w:t>
      </w:r>
      <w:r w:rsidRPr="0019115E">
        <w:rPr>
          <w:rFonts w:eastAsia="Times New Roman"/>
          <w:bCs/>
          <w:sz w:val="23"/>
          <w:szCs w:val="23"/>
        </w:rPr>
        <w:t>/NH</w:t>
      </w:r>
      <w:r w:rsidRPr="0019115E">
        <w:rPr>
          <w:rFonts w:eastAsia="Times New Roman"/>
          <w:bCs/>
          <w:sz w:val="23"/>
          <w:szCs w:val="23"/>
          <w:vertAlign w:val="subscript"/>
        </w:rPr>
        <w:t>3</w:t>
      </w:r>
    </w:p>
    <w:p w14:paraId="3862C6B5" w14:textId="77777777" w:rsidR="003135B0" w:rsidRPr="0019115E"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19115E">
        <w:rPr>
          <w:b/>
          <w:sz w:val="23"/>
          <w:szCs w:val="23"/>
        </w:rPr>
        <w:lastRenderedPageBreak/>
        <w:t xml:space="preserve">Câu 3. </w:t>
      </w:r>
      <w:r w:rsidRPr="0019115E">
        <w:rPr>
          <w:bCs/>
          <w:sz w:val="23"/>
          <w:szCs w:val="23"/>
        </w:rPr>
        <w:t>Chọn phát biểu đúng – sai trong các phát biểu sau khi nói về propylene?</w:t>
      </w:r>
    </w:p>
    <w:p w14:paraId="406DDFF3" w14:textId="77777777" w:rsidR="003135B0" w:rsidRPr="0019115E" w:rsidRDefault="003135B0" w:rsidP="00981D4F">
      <w:pPr>
        <w:tabs>
          <w:tab w:val="left" w:pos="283"/>
        </w:tabs>
        <w:rPr>
          <w:sz w:val="23"/>
          <w:szCs w:val="23"/>
        </w:rPr>
      </w:pPr>
      <w:r w:rsidRPr="0019115E">
        <w:rPr>
          <w:b/>
          <w:sz w:val="23"/>
          <w:szCs w:val="23"/>
        </w:rPr>
        <w:tab/>
        <w:t xml:space="preserve">a) </w:t>
      </w:r>
      <w:r w:rsidRPr="0019115E">
        <w:rPr>
          <w:bCs/>
          <w:sz w:val="23"/>
          <w:szCs w:val="23"/>
        </w:rPr>
        <w:t>Propylene được ứng dụng để sản xuất acetone</w:t>
      </w:r>
    </w:p>
    <w:p w14:paraId="52355115" w14:textId="77777777" w:rsidR="003135B0" w:rsidRPr="0019115E" w:rsidRDefault="003135B0" w:rsidP="00981D4F">
      <w:pPr>
        <w:tabs>
          <w:tab w:val="left" w:pos="283"/>
        </w:tabs>
        <w:rPr>
          <w:sz w:val="23"/>
          <w:szCs w:val="23"/>
        </w:rPr>
      </w:pPr>
      <w:r w:rsidRPr="0019115E">
        <w:rPr>
          <w:b/>
          <w:sz w:val="23"/>
          <w:szCs w:val="23"/>
        </w:rPr>
        <w:tab/>
        <w:t xml:space="preserve">b) </w:t>
      </w:r>
      <w:r w:rsidRPr="0019115E">
        <w:rPr>
          <w:bCs/>
          <w:sz w:val="23"/>
          <w:szCs w:val="23"/>
        </w:rPr>
        <w:t>Propylene được sản xuất từ propanol</w:t>
      </w:r>
    </w:p>
    <w:p w14:paraId="62746A5E" w14:textId="77777777" w:rsidR="003135B0" w:rsidRPr="0019115E" w:rsidRDefault="003135B0" w:rsidP="00981D4F">
      <w:pPr>
        <w:tabs>
          <w:tab w:val="left" w:pos="283"/>
        </w:tabs>
        <w:rPr>
          <w:sz w:val="23"/>
          <w:szCs w:val="23"/>
        </w:rPr>
      </w:pPr>
      <w:r w:rsidRPr="0019115E">
        <w:rPr>
          <w:b/>
          <w:sz w:val="23"/>
          <w:szCs w:val="23"/>
        </w:rPr>
        <w:tab/>
        <w:t xml:space="preserve">c) </w:t>
      </w:r>
      <w:r w:rsidRPr="0019115E">
        <w:rPr>
          <w:bCs/>
          <w:sz w:val="23"/>
          <w:szCs w:val="23"/>
        </w:rPr>
        <w:t>Propylene được ứng dụng chủ yếu để sản xuất polypropylene</w:t>
      </w:r>
    </w:p>
    <w:p w14:paraId="27218CE3" w14:textId="77777777" w:rsidR="003135B0" w:rsidRPr="0019115E" w:rsidRDefault="003135B0" w:rsidP="00981D4F">
      <w:pPr>
        <w:tabs>
          <w:tab w:val="left" w:pos="283"/>
        </w:tabs>
        <w:rPr>
          <w:sz w:val="23"/>
          <w:szCs w:val="23"/>
        </w:rPr>
      </w:pPr>
      <w:r w:rsidRPr="0019115E">
        <w:rPr>
          <w:b/>
          <w:sz w:val="23"/>
          <w:szCs w:val="23"/>
        </w:rPr>
        <w:tab/>
        <w:t xml:space="preserve">d) </w:t>
      </w:r>
      <w:r w:rsidRPr="0019115E">
        <w:rPr>
          <w:bCs/>
          <w:sz w:val="23"/>
          <w:szCs w:val="23"/>
        </w:rPr>
        <w:t>Propylene được sản xuất từ propane</w:t>
      </w:r>
    </w:p>
    <w:p w14:paraId="4D26BA27" w14:textId="77777777" w:rsidR="00973AC2" w:rsidRPr="0019115E" w:rsidRDefault="00973AC2" w:rsidP="00981D4F">
      <w:pPr>
        <w:spacing w:line="240" w:lineRule="auto"/>
        <w:rPr>
          <w:sz w:val="23"/>
          <w:szCs w:val="23"/>
        </w:rPr>
      </w:pPr>
      <w:r w:rsidRPr="0019115E">
        <w:rPr>
          <w:b/>
          <w:sz w:val="23"/>
          <w:szCs w:val="23"/>
        </w:rPr>
        <w:t xml:space="preserve">Câu 4. </w:t>
      </w:r>
      <w:r w:rsidRPr="0019115E">
        <w:rPr>
          <w:sz w:val="23"/>
          <w:szCs w:val="23"/>
        </w:rPr>
        <w:t>Cho sơ đồ sản xuất H</w:t>
      </w:r>
      <w:r w:rsidRPr="0019115E">
        <w:rPr>
          <w:sz w:val="23"/>
          <w:szCs w:val="23"/>
          <w:vertAlign w:val="subscript"/>
        </w:rPr>
        <w:t>2</w:t>
      </w:r>
      <w:r w:rsidRPr="0019115E">
        <w:rPr>
          <w:sz w:val="23"/>
          <w:szCs w:val="23"/>
        </w:rPr>
        <w:t>SO</w:t>
      </w:r>
      <w:r w:rsidRPr="0019115E">
        <w:rPr>
          <w:sz w:val="23"/>
          <w:szCs w:val="23"/>
          <w:vertAlign w:val="subscript"/>
        </w:rPr>
        <w:t>4</w:t>
      </w:r>
      <w:r w:rsidRPr="0019115E">
        <w:rPr>
          <w:sz w:val="23"/>
          <w:szCs w:val="23"/>
        </w:rPr>
        <w:t xml:space="preserve"> như sau: FeS</w:t>
      </w:r>
      <w:r w:rsidRPr="0019115E">
        <w:rPr>
          <w:sz w:val="23"/>
          <w:szCs w:val="23"/>
          <w:vertAlign w:val="subscript"/>
        </w:rPr>
        <w:t>2</w:t>
      </w:r>
      <w:r w:rsidR="00670681" w:rsidRPr="0019115E">
        <w:rPr>
          <w:position w:val="-6"/>
          <w:sz w:val="23"/>
          <w:szCs w:val="23"/>
        </w:rPr>
        <w:object w:dxaOrig="300" w:dyaOrig="220" w14:anchorId="51A16584">
          <v:shape id="_x0000_i1030" type="#_x0000_t75" style="width:15pt;height:11pt" o:ole="">
            <v:imagedata r:id="rId22" o:title=""/>
          </v:shape>
          <o:OLEObject Type="Embed" ProgID="Equation.DSMT4" ShapeID="_x0000_i1030" DrawAspect="Content" ObjectID="_1779257251" r:id="rId23"/>
        </w:object>
      </w:r>
      <w:r w:rsidRPr="0019115E">
        <w:rPr>
          <w:sz w:val="23"/>
          <w:szCs w:val="23"/>
        </w:rPr>
        <w:t>SO</w:t>
      </w:r>
      <w:r w:rsidRPr="0019115E">
        <w:rPr>
          <w:sz w:val="23"/>
          <w:szCs w:val="23"/>
          <w:vertAlign w:val="subscript"/>
        </w:rPr>
        <w:t>2</w:t>
      </w:r>
      <w:r w:rsidR="00670681" w:rsidRPr="0019115E">
        <w:rPr>
          <w:position w:val="-6"/>
          <w:sz w:val="23"/>
          <w:szCs w:val="23"/>
        </w:rPr>
        <w:object w:dxaOrig="300" w:dyaOrig="220" w14:anchorId="37C05AA9">
          <v:shape id="_x0000_i1031" type="#_x0000_t75" style="width:15pt;height:11pt" o:ole="">
            <v:imagedata r:id="rId22" o:title=""/>
          </v:shape>
          <o:OLEObject Type="Embed" ProgID="Equation.DSMT4" ShapeID="_x0000_i1031" DrawAspect="Content" ObjectID="_1779257252" r:id="rId24"/>
        </w:object>
      </w:r>
      <w:r w:rsidRPr="0019115E">
        <w:rPr>
          <w:sz w:val="23"/>
          <w:szCs w:val="23"/>
        </w:rPr>
        <w:t xml:space="preserve"> SO</w:t>
      </w:r>
      <w:r w:rsidRPr="0019115E">
        <w:rPr>
          <w:sz w:val="23"/>
          <w:szCs w:val="23"/>
          <w:vertAlign w:val="subscript"/>
        </w:rPr>
        <w:t>3</w:t>
      </w:r>
      <w:r w:rsidR="00670681" w:rsidRPr="0019115E">
        <w:rPr>
          <w:position w:val="-6"/>
          <w:sz w:val="23"/>
          <w:szCs w:val="23"/>
        </w:rPr>
        <w:object w:dxaOrig="300" w:dyaOrig="220" w14:anchorId="6962D9D6">
          <v:shape id="_x0000_i1032" type="#_x0000_t75" style="width:15pt;height:11pt" o:ole="">
            <v:imagedata r:id="rId22" o:title=""/>
          </v:shape>
          <o:OLEObject Type="Embed" ProgID="Equation.DSMT4" ShapeID="_x0000_i1032" DrawAspect="Content" ObjectID="_1779257253" r:id="rId25"/>
        </w:object>
      </w:r>
      <w:r w:rsidRPr="0019115E">
        <w:rPr>
          <w:sz w:val="23"/>
          <w:szCs w:val="23"/>
        </w:rPr>
        <w:t>H</w:t>
      </w:r>
      <w:r w:rsidRPr="0019115E">
        <w:rPr>
          <w:sz w:val="23"/>
          <w:szCs w:val="23"/>
          <w:vertAlign w:val="subscript"/>
        </w:rPr>
        <w:t>2</w:t>
      </w:r>
      <w:r w:rsidRPr="0019115E">
        <w:rPr>
          <w:sz w:val="23"/>
          <w:szCs w:val="23"/>
        </w:rPr>
        <w:t>SO</w:t>
      </w:r>
      <w:r w:rsidRPr="0019115E">
        <w:rPr>
          <w:sz w:val="23"/>
          <w:szCs w:val="23"/>
          <w:vertAlign w:val="subscript"/>
        </w:rPr>
        <w:t>4</w:t>
      </w:r>
      <w:r w:rsidRPr="0019115E">
        <w:rPr>
          <w:sz w:val="23"/>
          <w:szCs w:val="23"/>
        </w:rPr>
        <w:t>.nSO</w:t>
      </w:r>
      <w:r w:rsidRPr="0019115E">
        <w:rPr>
          <w:sz w:val="23"/>
          <w:szCs w:val="23"/>
          <w:vertAlign w:val="subscript"/>
        </w:rPr>
        <w:t>3</w:t>
      </w:r>
      <w:r w:rsidR="00670681" w:rsidRPr="0019115E">
        <w:rPr>
          <w:position w:val="-6"/>
          <w:sz w:val="23"/>
          <w:szCs w:val="23"/>
        </w:rPr>
        <w:object w:dxaOrig="300" w:dyaOrig="220" w14:anchorId="104BDBC9">
          <v:shape id="_x0000_i1033" type="#_x0000_t75" style="width:15pt;height:11pt" o:ole="">
            <v:imagedata r:id="rId22" o:title=""/>
          </v:shape>
          <o:OLEObject Type="Embed" ProgID="Equation.DSMT4" ShapeID="_x0000_i1033" DrawAspect="Content" ObjectID="_1779257254" r:id="rId26"/>
        </w:object>
      </w:r>
      <w:r w:rsidRPr="0019115E">
        <w:rPr>
          <w:sz w:val="23"/>
          <w:szCs w:val="23"/>
        </w:rPr>
        <w:t>H</w:t>
      </w:r>
      <w:r w:rsidRPr="0019115E">
        <w:rPr>
          <w:sz w:val="23"/>
          <w:szCs w:val="23"/>
          <w:vertAlign w:val="subscript"/>
        </w:rPr>
        <w:t>2</w:t>
      </w:r>
      <w:r w:rsidRPr="0019115E">
        <w:rPr>
          <w:sz w:val="23"/>
          <w:szCs w:val="23"/>
        </w:rPr>
        <w:t>SO</w:t>
      </w:r>
      <w:r w:rsidRPr="0019115E">
        <w:rPr>
          <w:sz w:val="23"/>
          <w:szCs w:val="23"/>
          <w:vertAlign w:val="subscript"/>
        </w:rPr>
        <w:t>4</w:t>
      </w:r>
    </w:p>
    <w:p w14:paraId="61C05444" w14:textId="77777777" w:rsidR="00670681" w:rsidRPr="0019115E" w:rsidRDefault="00973AC2" w:rsidP="00981D4F">
      <w:pPr>
        <w:spacing w:line="240" w:lineRule="auto"/>
        <w:rPr>
          <w:sz w:val="23"/>
          <w:szCs w:val="23"/>
          <w:shd w:val="clear" w:color="auto" w:fill="FFFFFF"/>
        </w:rPr>
      </w:pPr>
      <w:r w:rsidRPr="0019115E">
        <w:rPr>
          <w:sz w:val="23"/>
          <w:szCs w:val="23"/>
        </w:rPr>
        <w:t>Biết rằng hiệu suất của 4 quá trình trên lần lượt là 95%, 45%, 98%, 98%. Người ta tiến hành điều chế</w:t>
      </w:r>
      <w:r w:rsidR="00670681" w:rsidRPr="0019115E">
        <w:rPr>
          <w:sz w:val="23"/>
          <w:szCs w:val="23"/>
        </w:rPr>
        <w:t xml:space="preserve"> </w:t>
      </w:r>
      <w:r w:rsidR="00670681" w:rsidRPr="0019115E">
        <w:rPr>
          <w:sz w:val="23"/>
          <w:szCs w:val="23"/>
          <w:shd w:val="clear" w:color="auto" w:fill="FFFFFF"/>
        </w:rPr>
        <w:t>sulfuric acid</w:t>
      </w:r>
      <w:r w:rsidRPr="0019115E">
        <w:rPr>
          <w:sz w:val="23"/>
          <w:szCs w:val="23"/>
        </w:rPr>
        <w:t xml:space="preserve"> từ 10 tấn quặng pyrite chứa 80% FeS</w:t>
      </w:r>
      <w:r w:rsidRPr="0019115E">
        <w:rPr>
          <w:sz w:val="23"/>
          <w:szCs w:val="23"/>
          <w:vertAlign w:val="subscript"/>
        </w:rPr>
        <w:t>2</w:t>
      </w:r>
      <w:r w:rsidRPr="0019115E">
        <w:rPr>
          <w:sz w:val="23"/>
          <w:szCs w:val="23"/>
        </w:rPr>
        <w:t xml:space="preserve">. </w:t>
      </w:r>
      <w:r w:rsidR="00670681" w:rsidRPr="0019115E">
        <w:rPr>
          <w:sz w:val="23"/>
          <w:szCs w:val="23"/>
          <w:lang w:val="vi-VN"/>
        </w:rPr>
        <w:t>Phát biểu nào sau đây đúng – sai</w:t>
      </w:r>
      <w:r w:rsidR="00670681" w:rsidRPr="0019115E">
        <w:rPr>
          <w:sz w:val="23"/>
          <w:szCs w:val="23"/>
        </w:rPr>
        <w:t>?</w:t>
      </w:r>
    </w:p>
    <w:p w14:paraId="2A6D9656" w14:textId="77777777" w:rsidR="00973AC2" w:rsidRPr="0019115E" w:rsidRDefault="003135B0" w:rsidP="00981D4F">
      <w:pPr>
        <w:tabs>
          <w:tab w:val="left" w:pos="283"/>
        </w:tabs>
        <w:rPr>
          <w:sz w:val="23"/>
          <w:szCs w:val="23"/>
        </w:rPr>
      </w:pPr>
      <w:r w:rsidRPr="0019115E">
        <w:rPr>
          <w:b/>
          <w:sz w:val="23"/>
          <w:szCs w:val="23"/>
        </w:rPr>
        <w:tab/>
        <w:t xml:space="preserve">a) </w:t>
      </w:r>
      <w:r w:rsidR="00973AC2" w:rsidRPr="0019115E">
        <w:rPr>
          <w:rStyle w:val="YoungMixChar"/>
          <w:bCs/>
          <w:sz w:val="23"/>
          <w:szCs w:val="23"/>
        </w:rPr>
        <w:t>Trong chuỗi phản ứng trên có 2 phản ứng thuận nghịch.</w:t>
      </w:r>
    </w:p>
    <w:p w14:paraId="492D2EB8" w14:textId="77777777" w:rsidR="00973AC2" w:rsidRPr="0019115E" w:rsidRDefault="003135B0" w:rsidP="00981D4F">
      <w:pPr>
        <w:tabs>
          <w:tab w:val="left" w:pos="283"/>
        </w:tabs>
        <w:rPr>
          <w:sz w:val="23"/>
          <w:szCs w:val="23"/>
        </w:rPr>
      </w:pPr>
      <w:r w:rsidRPr="0019115E">
        <w:rPr>
          <w:b/>
          <w:sz w:val="23"/>
          <w:szCs w:val="23"/>
        </w:rPr>
        <w:tab/>
        <w:t xml:space="preserve">b) </w:t>
      </w:r>
      <w:r w:rsidR="00973AC2" w:rsidRPr="0019115E">
        <w:rPr>
          <w:rStyle w:val="YoungMixChar"/>
          <w:bCs/>
          <w:sz w:val="23"/>
          <w:szCs w:val="23"/>
        </w:rPr>
        <w:t>Khối lượng của SO</w:t>
      </w:r>
      <w:r w:rsidR="00973AC2" w:rsidRPr="0019115E">
        <w:rPr>
          <w:rStyle w:val="YoungMixChar"/>
          <w:bCs/>
          <w:sz w:val="23"/>
          <w:szCs w:val="23"/>
          <w:vertAlign w:val="subscript"/>
        </w:rPr>
        <w:t>2</w:t>
      </w:r>
      <w:r w:rsidR="00973AC2" w:rsidRPr="0019115E">
        <w:rPr>
          <w:rStyle w:val="YoungMixChar"/>
          <w:bCs/>
          <w:sz w:val="23"/>
          <w:szCs w:val="23"/>
        </w:rPr>
        <w:t xml:space="preserve"> trong chuỗi trên là 4,533 tấn.</w:t>
      </w:r>
    </w:p>
    <w:p w14:paraId="65661BA3" w14:textId="77777777" w:rsidR="003135B0" w:rsidRPr="0019115E" w:rsidRDefault="00670681" w:rsidP="00981D4F">
      <w:pPr>
        <w:tabs>
          <w:tab w:val="left" w:pos="283"/>
        </w:tabs>
        <w:rPr>
          <w:sz w:val="23"/>
          <w:szCs w:val="23"/>
        </w:rPr>
      </w:pPr>
      <w:r w:rsidRPr="0019115E">
        <w:rPr>
          <w:b/>
          <w:sz w:val="23"/>
          <w:szCs w:val="23"/>
        </w:rPr>
        <w:tab/>
        <w:t xml:space="preserve">c) </w:t>
      </w:r>
      <w:r w:rsidR="00973AC2" w:rsidRPr="0019115E">
        <w:rPr>
          <w:rStyle w:val="YoungMixChar"/>
          <w:bCs/>
          <w:sz w:val="23"/>
          <w:szCs w:val="23"/>
        </w:rPr>
        <w:t>Số phản ứng oxi hóa khử trong dãy trên là 3</w:t>
      </w:r>
      <w:r w:rsidR="00973AC2" w:rsidRPr="0019115E">
        <w:rPr>
          <w:bCs/>
          <w:sz w:val="23"/>
          <w:szCs w:val="23"/>
          <w:lang w:eastAsia="vi-VN"/>
        </w:rPr>
        <w:t>.</w:t>
      </w:r>
    </w:p>
    <w:p w14:paraId="193F3168" w14:textId="77777777" w:rsidR="00973AC2" w:rsidRPr="0019115E" w:rsidRDefault="003135B0" w:rsidP="00981D4F">
      <w:pPr>
        <w:tabs>
          <w:tab w:val="left" w:pos="283"/>
        </w:tabs>
        <w:rPr>
          <w:sz w:val="23"/>
          <w:szCs w:val="23"/>
        </w:rPr>
      </w:pPr>
      <w:r w:rsidRPr="0019115E">
        <w:rPr>
          <w:b/>
          <w:sz w:val="23"/>
          <w:szCs w:val="23"/>
        </w:rPr>
        <w:tab/>
        <w:t xml:space="preserve">d) </w:t>
      </w:r>
      <w:r w:rsidR="00973AC2" w:rsidRPr="0019115E">
        <w:rPr>
          <w:rStyle w:val="YoungMixChar"/>
          <w:bCs/>
          <w:sz w:val="23"/>
          <w:szCs w:val="23"/>
        </w:rPr>
        <w:t>Khối lượng của dung dịch H</w:t>
      </w:r>
      <w:r w:rsidR="00973AC2" w:rsidRPr="0019115E">
        <w:rPr>
          <w:rStyle w:val="YoungMixChar"/>
          <w:bCs/>
          <w:sz w:val="23"/>
          <w:szCs w:val="23"/>
          <w:vertAlign w:val="subscript"/>
        </w:rPr>
        <w:t>2</w:t>
      </w:r>
      <w:r w:rsidR="00973AC2" w:rsidRPr="0019115E">
        <w:rPr>
          <w:rStyle w:val="YoungMixChar"/>
          <w:bCs/>
          <w:sz w:val="23"/>
          <w:szCs w:val="23"/>
        </w:rPr>
        <w:t>SO</w:t>
      </w:r>
      <w:r w:rsidR="00973AC2" w:rsidRPr="0019115E">
        <w:rPr>
          <w:rStyle w:val="YoungMixChar"/>
          <w:bCs/>
          <w:sz w:val="23"/>
          <w:szCs w:val="23"/>
          <w:vertAlign w:val="subscript"/>
        </w:rPr>
        <w:t xml:space="preserve">4 </w:t>
      </w:r>
      <w:r w:rsidR="00973AC2" w:rsidRPr="0019115E">
        <w:rPr>
          <w:rStyle w:val="YoungMixChar"/>
          <w:bCs/>
          <w:sz w:val="23"/>
          <w:szCs w:val="23"/>
        </w:rPr>
        <w:t>98% thu được là 5,474 tấn.</w:t>
      </w:r>
    </w:p>
    <w:p w14:paraId="2857198E" w14:textId="77777777" w:rsidR="00E95BC6" w:rsidRPr="0019115E" w:rsidRDefault="001F313E" w:rsidP="00981D4F">
      <w:pPr>
        <w:tabs>
          <w:tab w:val="left" w:pos="426"/>
          <w:tab w:val="left" w:pos="2835"/>
          <w:tab w:val="left" w:pos="5103"/>
          <w:tab w:val="left" w:pos="7371"/>
        </w:tabs>
        <w:spacing w:line="240" w:lineRule="auto"/>
        <w:jc w:val="both"/>
        <w:rPr>
          <w:sz w:val="23"/>
          <w:szCs w:val="23"/>
        </w:rPr>
      </w:pPr>
      <w:r w:rsidRPr="0019115E">
        <w:rPr>
          <w:b/>
          <w:bCs/>
          <w:sz w:val="23"/>
          <w:szCs w:val="23"/>
        </w:rPr>
        <w:t>PHẦN III. Câu trắc nghiệm trả lời ngắn.</w:t>
      </w:r>
      <w:r w:rsidRPr="0019115E">
        <w:rPr>
          <w:sz w:val="23"/>
          <w:szCs w:val="23"/>
        </w:rPr>
        <w:t xml:space="preserve"> Thí sinh trả lời từ câu 1 đến câu 2.</w:t>
      </w:r>
    </w:p>
    <w:p w14:paraId="307C2DF6" w14:textId="77777777" w:rsidR="00483E81" w:rsidRPr="0019115E" w:rsidRDefault="00E72477" w:rsidP="00483E81">
      <w:pPr>
        <w:tabs>
          <w:tab w:val="left" w:pos="276"/>
          <w:tab w:val="left" w:pos="546"/>
          <w:tab w:val="left" w:pos="1104"/>
          <w:tab w:val="left" w:pos="2274"/>
          <w:tab w:val="left" w:pos="3960"/>
          <w:tab w:val="left" w:pos="5658"/>
        </w:tabs>
        <w:spacing w:line="240" w:lineRule="auto"/>
        <w:rPr>
          <w:sz w:val="23"/>
          <w:szCs w:val="23"/>
        </w:rPr>
      </w:pPr>
      <w:r w:rsidRPr="0019115E">
        <w:rPr>
          <w:b/>
          <w:sz w:val="23"/>
          <w:szCs w:val="23"/>
        </w:rPr>
        <w:t xml:space="preserve">Câu 1. </w:t>
      </w:r>
      <w:r w:rsidR="00483E81" w:rsidRPr="0019115E">
        <w:rPr>
          <w:sz w:val="23"/>
          <w:szCs w:val="23"/>
          <w:lang w:val="vi-VN"/>
        </w:rPr>
        <w:t>Cho 13,8 gam chất hữu cơ X có công thức phân tử C</w:t>
      </w:r>
      <w:r w:rsidR="00483E81" w:rsidRPr="0019115E">
        <w:rPr>
          <w:sz w:val="23"/>
          <w:szCs w:val="23"/>
          <w:vertAlign w:val="subscript"/>
          <w:lang w:val="vi-VN"/>
        </w:rPr>
        <w:t>7</w:t>
      </w:r>
      <w:r w:rsidR="00483E81" w:rsidRPr="0019115E">
        <w:rPr>
          <w:sz w:val="23"/>
          <w:szCs w:val="23"/>
          <w:lang w:val="vi-VN"/>
        </w:rPr>
        <w:t>H</w:t>
      </w:r>
      <w:r w:rsidR="00483E81" w:rsidRPr="0019115E">
        <w:rPr>
          <w:sz w:val="23"/>
          <w:szCs w:val="23"/>
          <w:vertAlign w:val="subscript"/>
          <w:lang w:val="vi-VN"/>
        </w:rPr>
        <w:t>8</w:t>
      </w:r>
      <w:r w:rsidR="00483E81" w:rsidRPr="0019115E">
        <w:rPr>
          <w:sz w:val="23"/>
          <w:szCs w:val="23"/>
          <w:lang w:val="vi-VN"/>
        </w:rPr>
        <w:t xml:space="preserve"> tác dụng với lượng dư dung dịch AgNO</w:t>
      </w:r>
      <w:r w:rsidR="00483E81" w:rsidRPr="0019115E">
        <w:rPr>
          <w:sz w:val="23"/>
          <w:szCs w:val="23"/>
          <w:vertAlign w:val="subscript"/>
          <w:lang w:val="vi-VN"/>
        </w:rPr>
        <w:t>3</w:t>
      </w:r>
      <w:r w:rsidR="00483E81" w:rsidRPr="0019115E">
        <w:rPr>
          <w:sz w:val="23"/>
          <w:szCs w:val="23"/>
          <w:lang w:val="vi-VN"/>
        </w:rPr>
        <w:t xml:space="preserve"> trong NH</w:t>
      </w:r>
      <w:r w:rsidR="00483E81" w:rsidRPr="0019115E">
        <w:rPr>
          <w:sz w:val="23"/>
          <w:szCs w:val="23"/>
          <w:vertAlign w:val="subscript"/>
          <w:lang w:val="vi-VN"/>
        </w:rPr>
        <w:t>3</w:t>
      </w:r>
      <w:r w:rsidR="00483E81" w:rsidRPr="0019115E">
        <w:rPr>
          <w:sz w:val="23"/>
          <w:szCs w:val="23"/>
          <w:lang w:val="vi-VN"/>
        </w:rPr>
        <w:t>, thu được 45,9 gam kết tủa</w:t>
      </w:r>
      <w:r w:rsidR="00483E81" w:rsidRPr="0019115E">
        <w:rPr>
          <w:sz w:val="23"/>
          <w:szCs w:val="23"/>
        </w:rPr>
        <w:t xml:space="preserve"> vàng</w:t>
      </w:r>
      <w:r w:rsidR="00483E81" w:rsidRPr="0019115E">
        <w:rPr>
          <w:sz w:val="23"/>
          <w:szCs w:val="23"/>
          <w:lang w:val="vi-VN"/>
        </w:rPr>
        <w:t xml:space="preserve">. </w:t>
      </w:r>
      <w:r w:rsidR="00483E81" w:rsidRPr="0019115E">
        <w:rPr>
          <w:sz w:val="23"/>
          <w:szCs w:val="23"/>
        </w:rPr>
        <w:t>Số</w:t>
      </w:r>
      <w:r w:rsidR="00483E81" w:rsidRPr="0019115E">
        <w:rPr>
          <w:sz w:val="23"/>
          <w:szCs w:val="23"/>
          <w:lang w:val="vi-VN"/>
        </w:rPr>
        <w:t xml:space="preserve"> đồng phân cấu tạo </w:t>
      </w:r>
      <w:r w:rsidR="00483E81" w:rsidRPr="0019115E">
        <w:rPr>
          <w:sz w:val="23"/>
          <w:szCs w:val="23"/>
        </w:rPr>
        <w:t xml:space="preserve">của X </w:t>
      </w:r>
      <w:r w:rsidR="00483E81" w:rsidRPr="0019115E">
        <w:rPr>
          <w:sz w:val="23"/>
          <w:szCs w:val="23"/>
          <w:lang w:val="vi-VN"/>
        </w:rPr>
        <w:t>thỏa mãn tính chất trên</w:t>
      </w:r>
      <w:r w:rsidR="00483E81" w:rsidRPr="0019115E">
        <w:rPr>
          <w:sz w:val="23"/>
          <w:szCs w:val="23"/>
        </w:rPr>
        <w:t xml:space="preserve"> là</w:t>
      </w:r>
    </w:p>
    <w:p w14:paraId="26FBF3E3" w14:textId="77777777" w:rsidR="00E72477" w:rsidRPr="0019115E" w:rsidRDefault="00E72477" w:rsidP="00981D4F">
      <w:pPr>
        <w:tabs>
          <w:tab w:val="left" w:pos="180"/>
          <w:tab w:val="left" w:pos="2700"/>
          <w:tab w:val="left" w:pos="5220"/>
          <w:tab w:val="left" w:pos="7740"/>
        </w:tabs>
        <w:spacing w:line="240" w:lineRule="auto"/>
        <w:jc w:val="both"/>
        <w:rPr>
          <w:sz w:val="23"/>
          <w:szCs w:val="23"/>
        </w:rPr>
      </w:pPr>
      <w:r w:rsidRPr="0019115E">
        <w:rPr>
          <w:b/>
          <w:sz w:val="23"/>
          <w:szCs w:val="23"/>
        </w:rPr>
        <w:t xml:space="preserve">Câu 2. </w:t>
      </w:r>
      <w:r w:rsidRPr="0019115E">
        <w:rPr>
          <w:sz w:val="23"/>
          <w:szCs w:val="23"/>
        </w:rPr>
        <w:t>Dùng m kg tinh bột để điều chế 2 Lít dung dịch ethyl alcohol 46° (khối lượng riêng của C</w:t>
      </w:r>
      <w:r w:rsidRPr="0019115E">
        <w:rPr>
          <w:sz w:val="23"/>
          <w:szCs w:val="23"/>
          <w:vertAlign w:val="subscript"/>
        </w:rPr>
        <w:t>2</w:t>
      </w:r>
      <w:r w:rsidRPr="0019115E">
        <w:rPr>
          <w:sz w:val="23"/>
          <w:szCs w:val="23"/>
        </w:rPr>
        <w:t>H</w:t>
      </w:r>
      <w:r w:rsidRPr="0019115E">
        <w:rPr>
          <w:sz w:val="23"/>
          <w:szCs w:val="23"/>
          <w:vertAlign w:val="subscript"/>
        </w:rPr>
        <w:t>5</w:t>
      </w:r>
      <w:r w:rsidRPr="0019115E">
        <w:rPr>
          <w:sz w:val="23"/>
          <w:szCs w:val="23"/>
        </w:rPr>
        <w:t>OH nguyên chất là 0,8 gam/mL). Biết hiệu suất cả quá trình là 80%. Tính giá trị của m?</w:t>
      </w:r>
    </w:p>
    <w:p w14:paraId="2AC803D0" w14:textId="77777777" w:rsidR="007C2483" w:rsidRPr="0019115E" w:rsidRDefault="007C2483">
      <w:pPr>
        <w:rPr>
          <w:sz w:val="23"/>
          <w:szCs w:val="23"/>
        </w:rPr>
      </w:pPr>
    </w:p>
    <w:p w14:paraId="5E80898B" w14:textId="77777777" w:rsidR="000767A3" w:rsidRPr="0019115E" w:rsidRDefault="000767A3" w:rsidP="000767A3">
      <w:pPr>
        <w:tabs>
          <w:tab w:val="left" w:pos="567"/>
          <w:tab w:val="left" w:pos="709"/>
        </w:tabs>
        <w:spacing w:after="20"/>
        <w:ind w:firstLine="567"/>
        <w:jc w:val="both"/>
        <w:rPr>
          <w:b/>
          <w:sz w:val="23"/>
          <w:szCs w:val="23"/>
        </w:rPr>
      </w:pPr>
      <w:r w:rsidRPr="0019115E">
        <w:rPr>
          <w:b/>
          <w:sz w:val="23"/>
          <w:szCs w:val="23"/>
        </w:rPr>
        <w:t>II. PHẦN TỰ LUẬN (12,0 điểm)</w:t>
      </w:r>
    </w:p>
    <w:p w14:paraId="04298818" w14:textId="77777777" w:rsidR="000767A3" w:rsidRPr="0019115E" w:rsidRDefault="000767A3" w:rsidP="000767A3">
      <w:pPr>
        <w:rPr>
          <w:sz w:val="23"/>
          <w:szCs w:val="23"/>
        </w:rPr>
      </w:pPr>
      <w:r w:rsidRPr="0019115E">
        <w:rPr>
          <w:b/>
          <w:bCs/>
          <w:sz w:val="23"/>
          <w:szCs w:val="23"/>
        </w:rPr>
        <w:t xml:space="preserve">Câu 1 (1 điểm). </w:t>
      </w:r>
      <w:r w:rsidRPr="0019115E">
        <w:rPr>
          <w:sz w:val="23"/>
          <w:szCs w:val="23"/>
        </w:rPr>
        <w:t>Cho sơ đồ phản ứng oxi hóa các chất hữu cơ bằng dung dịch KMnO</w:t>
      </w:r>
      <w:r w:rsidRPr="0019115E">
        <w:rPr>
          <w:sz w:val="23"/>
          <w:szCs w:val="23"/>
          <w:vertAlign w:val="subscript"/>
        </w:rPr>
        <w:t>4</w:t>
      </w:r>
      <w:r w:rsidRPr="0019115E">
        <w:rPr>
          <w:sz w:val="23"/>
          <w:szCs w:val="23"/>
        </w:rPr>
        <w:t>:</w:t>
      </w:r>
    </w:p>
    <w:p w14:paraId="4856B817" w14:textId="77777777" w:rsidR="000767A3" w:rsidRPr="0019115E" w:rsidRDefault="000767A3" w:rsidP="000767A3">
      <w:pPr>
        <w:ind w:firstLine="720"/>
        <w:rPr>
          <w:sz w:val="23"/>
          <w:szCs w:val="23"/>
        </w:rPr>
      </w:pPr>
      <w:r w:rsidRPr="0019115E">
        <w:rPr>
          <w:sz w:val="23"/>
          <w:szCs w:val="23"/>
        </w:rPr>
        <w:t>a. styrene + KMnO</w:t>
      </w:r>
      <w:r w:rsidRPr="0019115E">
        <w:rPr>
          <w:sz w:val="23"/>
          <w:szCs w:val="23"/>
          <w:vertAlign w:val="subscript"/>
        </w:rPr>
        <w:t>4(aq)</w:t>
      </w:r>
      <w:r w:rsidRPr="0019115E">
        <w:rPr>
          <w:sz w:val="23"/>
          <w:szCs w:val="23"/>
        </w:rPr>
        <w:t xml:space="preserve">  </w:t>
      </w:r>
      <w:r w:rsidRPr="0019115E">
        <w:rPr>
          <w:position w:val="-6"/>
          <w:sz w:val="23"/>
          <w:szCs w:val="23"/>
        </w:rPr>
        <w:object w:dxaOrig="740" w:dyaOrig="340" w14:anchorId="72EE5144">
          <v:shape id="_x0000_i1034" type="#_x0000_t75" style="width:37pt;height:17pt" o:ole="">
            <v:imagedata r:id="rId27" o:title=""/>
          </v:shape>
          <o:OLEObject Type="Embed" ProgID="Equation.DSMT4" ShapeID="_x0000_i1034" DrawAspect="Content" ObjectID="_1779257255" r:id="rId28"/>
        </w:object>
      </w:r>
    </w:p>
    <w:p w14:paraId="41E12D1C" w14:textId="77777777" w:rsidR="000767A3" w:rsidRPr="0019115E" w:rsidRDefault="000767A3" w:rsidP="000767A3">
      <w:pPr>
        <w:ind w:firstLine="720"/>
        <w:rPr>
          <w:sz w:val="23"/>
          <w:szCs w:val="23"/>
        </w:rPr>
      </w:pPr>
      <w:r w:rsidRPr="0019115E">
        <w:rPr>
          <w:sz w:val="23"/>
          <w:szCs w:val="23"/>
        </w:rPr>
        <w:t>b. cumen + KMnO</w:t>
      </w:r>
      <w:r w:rsidRPr="0019115E">
        <w:rPr>
          <w:sz w:val="23"/>
          <w:szCs w:val="23"/>
          <w:vertAlign w:val="subscript"/>
        </w:rPr>
        <w:t>4(aq)</w:t>
      </w:r>
      <w:r w:rsidRPr="0019115E">
        <w:rPr>
          <w:sz w:val="23"/>
          <w:szCs w:val="23"/>
        </w:rPr>
        <w:t xml:space="preserve"> </w:t>
      </w:r>
      <w:r w:rsidRPr="0019115E">
        <w:rPr>
          <w:position w:val="-6"/>
          <w:sz w:val="23"/>
          <w:szCs w:val="23"/>
        </w:rPr>
        <w:object w:dxaOrig="680" w:dyaOrig="360" w14:anchorId="3BB0985D">
          <v:shape id="_x0000_i1035" type="#_x0000_t75" style="width:33.5pt;height:18.5pt" o:ole="">
            <v:imagedata r:id="rId29" o:title=""/>
          </v:shape>
          <o:OLEObject Type="Embed" ProgID="Equation.DSMT4" ShapeID="_x0000_i1035" DrawAspect="Content" ObjectID="_1779257256" r:id="rId30"/>
        </w:object>
      </w:r>
    </w:p>
    <w:p w14:paraId="768C7471" w14:textId="77777777" w:rsidR="000767A3" w:rsidRPr="0019115E" w:rsidRDefault="000767A3" w:rsidP="000767A3">
      <w:pPr>
        <w:rPr>
          <w:sz w:val="23"/>
          <w:szCs w:val="23"/>
        </w:rPr>
      </w:pPr>
      <w:r w:rsidRPr="0019115E">
        <w:rPr>
          <w:sz w:val="23"/>
          <w:szCs w:val="23"/>
        </w:rPr>
        <w:t>Hoàn thành sơ đồ phản ứng trên và cân bằng chúng theo phương pháp thăng bằng electron?</w:t>
      </w:r>
    </w:p>
    <w:p w14:paraId="055C1B20" w14:textId="77777777" w:rsidR="000767A3" w:rsidRPr="0019115E" w:rsidRDefault="000767A3" w:rsidP="000767A3">
      <w:pPr>
        <w:tabs>
          <w:tab w:val="left" w:pos="283"/>
          <w:tab w:val="left" w:pos="2835"/>
          <w:tab w:val="left" w:pos="5386"/>
          <w:tab w:val="left" w:pos="7937"/>
        </w:tabs>
        <w:rPr>
          <w:iCs/>
          <w:sz w:val="23"/>
          <w:szCs w:val="23"/>
        </w:rPr>
      </w:pPr>
      <w:r w:rsidRPr="0019115E">
        <w:rPr>
          <w:b/>
          <w:bCs/>
          <w:sz w:val="23"/>
          <w:szCs w:val="23"/>
        </w:rPr>
        <w:t xml:space="preserve">Câu 2 (1 điểm). </w:t>
      </w:r>
      <w:r w:rsidRPr="0019115E">
        <w:rPr>
          <w:iCs/>
          <w:sz w:val="23"/>
          <w:szCs w:val="23"/>
        </w:rPr>
        <w:t xml:space="preserve">Ethanol sôi ở </w:t>
      </w:r>
      <w:r w:rsidRPr="0019115E">
        <w:rPr>
          <w:position w:val="-10"/>
          <w:sz w:val="23"/>
          <w:szCs w:val="23"/>
        </w:rPr>
        <w:object w:dxaOrig="940" w:dyaOrig="360" w14:anchorId="00D1E89A">
          <v:shape id="_x0000_i1036" type="#_x0000_t75" style="width:46pt;height:18.5pt" o:ole="">
            <v:imagedata r:id="rId31" o:title=""/>
          </v:shape>
          <o:OLEObject Type="Embed" ProgID="Equation.DSMT4" ShapeID="_x0000_i1036" DrawAspect="Content" ObjectID="_1779257257" r:id="rId32"/>
        </w:object>
      </w:r>
      <w:r w:rsidRPr="0019115E">
        <w:rPr>
          <w:iCs/>
          <w:sz w:val="23"/>
          <w:szCs w:val="23"/>
        </w:rPr>
        <w:t xml:space="preserve"> Để làm 1 gam ethanol nóng thêm </w:t>
      </w:r>
      <w:r w:rsidRPr="0019115E">
        <w:rPr>
          <w:position w:val="-6"/>
          <w:sz w:val="23"/>
          <w:szCs w:val="23"/>
        </w:rPr>
        <w:object w:dxaOrig="420" w:dyaOrig="320" w14:anchorId="0FD513FF">
          <v:shape id="_x0000_i1037" type="#_x0000_t75" style="width:21.5pt;height:16.5pt" o:ole="">
            <v:imagedata r:id="rId33" o:title=""/>
          </v:shape>
          <o:OLEObject Type="Embed" ProgID="Equation.DSMT4" ShapeID="_x0000_i1037" DrawAspect="Content" ObjectID="_1779257258" r:id="rId34"/>
        </w:object>
      </w:r>
      <w:r w:rsidRPr="0019115E">
        <w:rPr>
          <w:iCs/>
          <w:sz w:val="23"/>
          <w:szCs w:val="23"/>
        </w:rPr>
        <w:t xml:space="preserve"> cần cung cấp một nhiệt lượng là 1,44 J; Hãy tính nhiệt lượng cần cung cấp để làm sôi hoàn toàn 1,25 Lít ethanol (khối lượng riêng D= 0,8 g/mL) từ </w:t>
      </w:r>
      <w:r w:rsidRPr="0019115E">
        <w:rPr>
          <w:position w:val="-10"/>
          <w:sz w:val="23"/>
          <w:szCs w:val="23"/>
        </w:rPr>
        <w:object w:dxaOrig="780" w:dyaOrig="360" w14:anchorId="7C6CCC04">
          <v:shape id="_x0000_i1038" type="#_x0000_t75" style="width:38.5pt;height:18.5pt" o:ole="">
            <v:imagedata r:id="rId35" o:title=""/>
          </v:shape>
          <o:OLEObject Type="Embed" ProgID="Equation.DSMT4" ShapeID="_x0000_i1038" DrawAspect="Content" ObjectID="_1779257259" r:id="rId36"/>
        </w:object>
      </w:r>
      <w:r w:rsidRPr="0019115E">
        <w:rPr>
          <w:sz w:val="23"/>
          <w:szCs w:val="23"/>
        </w:rPr>
        <w:t xml:space="preserve"> đến điểm sôi</w:t>
      </w:r>
      <w:r w:rsidRPr="0019115E">
        <w:rPr>
          <w:iCs/>
          <w:sz w:val="23"/>
          <w:szCs w:val="23"/>
        </w:rPr>
        <w:t>. Biết: C</w:t>
      </w:r>
      <w:r w:rsidRPr="0019115E">
        <w:rPr>
          <w:iCs/>
          <w:sz w:val="23"/>
          <w:szCs w:val="23"/>
          <w:vertAlign w:val="subscript"/>
        </w:rPr>
        <w:t>2</w:t>
      </w:r>
      <w:r w:rsidRPr="0019115E">
        <w:rPr>
          <w:iCs/>
          <w:sz w:val="23"/>
          <w:szCs w:val="23"/>
        </w:rPr>
        <w:t>H</w:t>
      </w:r>
      <w:r w:rsidRPr="0019115E">
        <w:rPr>
          <w:iCs/>
          <w:sz w:val="23"/>
          <w:szCs w:val="23"/>
          <w:vertAlign w:val="subscript"/>
        </w:rPr>
        <w:t>5</w:t>
      </w:r>
      <w:r w:rsidRPr="0019115E">
        <w:rPr>
          <w:iCs/>
          <w:sz w:val="23"/>
          <w:szCs w:val="23"/>
        </w:rPr>
        <w:t>OH</w:t>
      </w:r>
      <w:r w:rsidRPr="0019115E">
        <w:rPr>
          <w:iCs/>
          <w:sz w:val="23"/>
          <w:szCs w:val="23"/>
          <w:vertAlign w:val="subscript"/>
        </w:rPr>
        <w:t>(l)</w:t>
      </w:r>
      <w:r w:rsidRPr="0019115E">
        <w:rPr>
          <w:iCs/>
          <w:sz w:val="23"/>
          <w:szCs w:val="23"/>
        </w:rPr>
        <w:t xml:space="preserve"> </w:t>
      </w:r>
      <w:r w:rsidRPr="0019115E">
        <w:rPr>
          <w:iCs/>
          <w:position w:val="-6"/>
          <w:sz w:val="23"/>
          <w:szCs w:val="23"/>
        </w:rPr>
        <w:object w:dxaOrig="300" w:dyaOrig="220" w14:anchorId="74DBAB80">
          <v:shape id="_x0000_i1039" type="#_x0000_t75" style="width:15pt;height:11pt" o:ole="">
            <v:imagedata r:id="rId37" o:title=""/>
          </v:shape>
          <o:OLEObject Type="Embed" ProgID="Equation.DSMT4" ShapeID="_x0000_i1039" DrawAspect="Content" ObjectID="_1779257260" r:id="rId38"/>
        </w:object>
      </w:r>
      <w:r w:rsidRPr="0019115E">
        <w:rPr>
          <w:iCs/>
          <w:sz w:val="23"/>
          <w:szCs w:val="23"/>
        </w:rPr>
        <w:t xml:space="preserve"> C</w:t>
      </w:r>
      <w:r w:rsidRPr="0019115E">
        <w:rPr>
          <w:iCs/>
          <w:sz w:val="23"/>
          <w:szCs w:val="23"/>
          <w:vertAlign w:val="subscript"/>
        </w:rPr>
        <w:t>2</w:t>
      </w:r>
      <w:r w:rsidRPr="0019115E">
        <w:rPr>
          <w:iCs/>
          <w:sz w:val="23"/>
          <w:szCs w:val="23"/>
        </w:rPr>
        <w:t>H</w:t>
      </w:r>
      <w:r w:rsidRPr="0019115E">
        <w:rPr>
          <w:iCs/>
          <w:sz w:val="23"/>
          <w:szCs w:val="23"/>
          <w:vertAlign w:val="subscript"/>
        </w:rPr>
        <w:t>5</w:t>
      </w:r>
      <w:r w:rsidRPr="0019115E">
        <w:rPr>
          <w:iCs/>
          <w:sz w:val="23"/>
          <w:szCs w:val="23"/>
        </w:rPr>
        <w:t>OH</w:t>
      </w:r>
      <w:r w:rsidRPr="0019115E">
        <w:rPr>
          <w:iCs/>
          <w:sz w:val="23"/>
          <w:szCs w:val="23"/>
          <w:vertAlign w:val="subscript"/>
        </w:rPr>
        <w:t>(g)</w:t>
      </w:r>
      <w:r w:rsidRPr="0019115E">
        <w:rPr>
          <w:iCs/>
          <w:sz w:val="23"/>
          <w:szCs w:val="23"/>
        </w:rPr>
        <w:t xml:space="preserve"> </w:t>
      </w:r>
      <w:r w:rsidRPr="0019115E">
        <w:rPr>
          <w:iCs/>
          <w:position w:val="-12"/>
          <w:sz w:val="23"/>
          <w:szCs w:val="23"/>
        </w:rPr>
        <w:object w:dxaOrig="700" w:dyaOrig="400" w14:anchorId="2A4F4144">
          <v:shape id="_x0000_i1040" type="#_x0000_t75" style="width:35pt;height:20.5pt" o:ole="">
            <v:imagedata r:id="rId39" o:title=""/>
          </v:shape>
          <o:OLEObject Type="Embed" ProgID="Equation.DSMT4" ShapeID="_x0000_i1040" DrawAspect="Content" ObjectID="_1779257261" r:id="rId40"/>
        </w:object>
      </w:r>
      <w:r w:rsidRPr="0019115E">
        <w:rPr>
          <w:iCs/>
          <w:sz w:val="23"/>
          <w:szCs w:val="23"/>
        </w:rPr>
        <w:t>= +39,33 kJ</w:t>
      </w:r>
    </w:p>
    <w:p w14:paraId="398948B5" w14:textId="77777777" w:rsidR="000767A3" w:rsidRPr="0019115E" w:rsidRDefault="000767A3" w:rsidP="000767A3">
      <w:pPr>
        <w:jc w:val="both"/>
        <w:rPr>
          <w:color w:val="000000" w:themeColor="text1"/>
          <w:sz w:val="23"/>
          <w:szCs w:val="23"/>
          <w:lang w:val="vi-VN"/>
        </w:rPr>
      </w:pPr>
      <w:r w:rsidRPr="0019115E">
        <w:rPr>
          <w:b/>
          <w:bCs/>
          <w:sz w:val="23"/>
          <w:szCs w:val="23"/>
        </w:rPr>
        <w:t xml:space="preserve">Câu 3 (2 điểm). </w:t>
      </w:r>
      <w:r w:rsidRPr="0019115E">
        <w:rPr>
          <w:color w:val="000000" w:themeColor="text1"/>
          <w:sz w:val="23"/>
          <w:szCs w:val="23"/>
          <w:lang w:val="vi-VN"/>
        </w:rPr>
        <w:t>Trong phòng thí nghiệm khí chlorine được điều chế theo sơ đồ sau:</w:t>
      </w:r>
    </w:p>
    <w:p w14:paraId="62B7166D" w14:textId="77777777" w:rsidR="000767A3" w:rsidRPr="0019115E" w:rsidRDefault="000767A3" w:rsidP="000767A3">
      <w:pPr>
        <w:jc w:val="center"/>
        <w:rPr>
          <w:color w:val="000000" w:themeColor="text1"/>
          <w:sz w:val="23"/>
          <w:szCs w:val="23"/>
          <w:lang w:val="vi-VN"/>
        </w:rPr>
      </w:pPr>
      <w:r w:rsidRPr="0019115E">
        <w:rPr>
          <w:noProof/>
          <w:sz w:val="23"/>
          <w:szCs w:val="23"/>
        </w:rPr>
        <w:drawing>
          <wp:inline distT="0" distB="0" distL="0" distR="0" wp14:anchorId="13E0BDE1" wp14:editId="2FE12021">
            <wp:extent cx="3361690" cy="1354667"/>
            <wp:effectExtent l="0" t="0" r="0" b="0"/>
            <wp:docPr id="41" name="Picture 41"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4" name="Picture 174" descr="Diagram&#10;&#10;Description automatically generated"/>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69642" cy="1357872"/>
                    </a:xfrm>
                    <a:prstGeom prst="rect">
                      <a:avLst/>
                    </a:prstGeom>
                    <a:noFill/>
                    <a:ln>
                      <a:noFill/>
                    </a:ln>
                  </pic:spPr>
                </pic:pic>
              </a:graphicData>
            </a:graphic>
          </wp:inline>
        </w:drawing>
      </w:r>
    </w:p>
    <w:p w14:paraId="24E4492A" w14:textId="77777777" w:rsidR="000767A3" w:rsidRPr="0019115E" w:rsidRDefault="000767A3" w:rsidP="000767A3">
      <w:pPr>
        <w:jc w:val="center"/>
        <w:rPr>
          <w:b/>
          <w:bCs/>
          <w:noProof/>
          <w:sz w:val="23"/>
          <w:szCs w:val="23"/>
          <w:lang w:val="vi-VN"/>
        </w:rPr>
      </w:pPr>
      <w:r w:rsidRPr="0019115E">
        <w:rPr>
          <w:b/>
          <w:bCs/>
          <w:noProof/>
          <w:sz w:val="23"/>
          <w:szCs w:val="23"/>
          <w:lang w:val="vi-VN"/>
        </w:rPr>
        <w:t>Sơ đồ điều chế khí chlorine trong phòng thí nghiệm</w:t>
      </w:r>
    </w:p>
    <w:p w14:paraId="64D78382" w14:textId="77777777" w:rsidR="000767A3" w:rsidRPr="0019115E" w:rsidRDefault="000767A3" w:rsidP="000767A3">
      <w:pPr>
        <w:ind w:left="720"/>
        <w:jc w:val="both"/>
        <w:rPr>
          <w:color w:val="000000" w:themeColor="text1"/>
          <w:sz w:val="23"/>
          <w:szCs w:val="23"/>
          <w:lang w:val="vi-VN"/>
        </w:rPr>
      </w:pPr>
      <w:r w:rsidRPr="0019115E">
        <w:rPr>
          <w:color w:val="000000" w:themeColor="text1"/>
          <w:sz w:val="23"/>
          <w:szCs w:val="23"/>
          <w:lang w:val="vi-VN"/>
        </w:rPr>
        <w:t>a. Viết phương trình hoá học của phản ứng điều chế khí chlorine theo sơ đồ trên.</w:t>
      </w:r>
    </w:p>
    <w:p w14:paraId="3ADCF55B" w14:textId="77777777" w:rsidR="000767A3" w:rsidRPr="0019115E" w:rsidRDefault="000767A3" w:rsidP="000767A3">
      <w:pPr>
        <w:ind w:left="720"/>
        <w:jc w:val="both"/>
        <w:rPr>
          <w:color w:val="000000" w:themeColor="text1"/>
          <w:sz w:val="23"/>
          <w:szCs w:val="23"/>
          <w:lang w:val="vi-VN"/>
        </w:rPr>
      </w:pPr>
      <w:r w:rsidRPr="0019115E">
        <w:rPr>
          <w:color w:val="000000" w:themeColor="text1"/>
          <w:sz w:val="23"/>
          <w:szCs w:val="23"/>
          <w:lang w:val="vi-VN"/>
        </w:rPr>
        <w:t>b. Xác định dung dịch trong các bình (1) và bình (2). Giải thích?</w:t>
      </w:r>
    </w:p>
    <w:p w14:paraId="49BD89D0" w14:textId="77777777" w:rsidR="000767A3" w:rsidRPr="0019115E" w:rsidRDefault="000767A3" w:rsidP="000767A3">
      <w:pPr>
        <w:ind w:left="720"/>
        <w:jc w:val="both"/>
        <w:rPr>
          <w:color w:val="000000" w:themeColor="text1"/>
          <w:sz w:val="23"/>
          <w:szCs w:val="23"/>
          <w:lang w:val="vi-VN"/>
        </w:rPr>
      </w:pPr>
      <w:r w:rsidRPr="0019115E">
        <w:rPr>
          <w:color w:val="000000" w:themeColor="text1"/>
          <w:sz w:val="23"/>
          <w:szCs w:val="23"/>
          <w:lang w:val="vi-VN"/>
        </w:rPr>
        <w:t xml:space="preserve">c. Tại sao phải dùng bông tẩm </w:t>
      </w:r>
      <w:r w:rsidRPr="0019115E">
        <w:rPr>
          <w:color w:val="000000" w:themeColor="text1"/>
          <w:sz w:val="23"/>
          <w:szCs w:val="23"/>
        </w:rPr>
        <w:t>dung dịch NaOH</w:t>
      </w:r>
      <w:r w:rsidRPr="0019115E">
        <w:rPr>
          <w:color w:val="000000" w:themeColor="text1"/>
          <w:sz w:val="23"/>
          <w:szCs w:val="23"/>
          <w:lang w:val="vi-VN"/>
        </w:rPr>
        <w:t>?</w:t>
      </w:r>
    </w:p>
    <w:p w14:paraId="075CBDAB" w14:textId="77777777" w:rsidR="000767A3" w:rsidRPr="0019115E" w:rsidRDefault="000767A3" w:rsidP="000767A3">
      <w:pPr>
        <w:ind w:left="720"/>
        <w:jc w:val="both"/>
        <w:rPr>
          <w:color w:val="000000" w:themeColor="text1"/>
          <w:sz w:val="23"/>
          <w:szCs w:val="23"/>
          <w:lang w:val="vi-VN"/>
        </w:rPr>
      </w:pPr>
      <w:r w:rsidRPr="0019115E">
        <w:rPr>
          <w:color w:val="000000" w:themeColor="text1"/>
          <w:sz w:val="23"/>
          <w:szCs w:val="23"/>
          <w:lang w:val="vi-VN"/>
        </w:rPr>
        <w:t>d. Có thể thay MnO</w:t>
      </w:r>
      <w:r w:rsidRPr="0019115E">
        <w:rPr>
          <w:color w:val="000000" w:themeColor="text1"/>
          <w:sz w:val="23"/>
          <w:szCs w:val="23"/>
          <w:vertAlign w:val="subscript"/>
          <w:lang w:val="vi-VN"/>
        </w:rPr>
        <w:t>2</w:t>
      </w:r>
      <w:r w:rsidRPr="0019115E">
        <w:rPr>
          <w:color w:val="000000" w:themeColor="text1"/>
          <w:sz w:val="23"/>
          <w:szCs w:val="23"/>
          <w:lang w:val="vi-VN"/>
        </w:rPr>
        <w:t xml:space="preserve"> bằng các hoá chất nào? Những lưu ý khi sử dụng các loại hoá chất này?</w:t>
      </w:r>
    </w:p>
    <w:p w14:paraId="0BE4F914" w14:textId="77777777" w:rsidR="000767A3" w:rsidRPr="0019115E" w:rsidRDefault="000767A3" w:rsidP="000767A3">
      <w:pPr>
        <w:tabs>
          <w:tab w:val="left" w:pos="283"/>
          <w:tab w:val="left" w:pos="2835"/>
          <w:tab w:val="left" w:pos="5386"/>
          <w:tab w:val="left" w:pos="7937"/>
        </w:tabs>
        <w:rPr>
          <w:b/>
          <w:bCs/>
          <w:sz w:val="23"/>
          <w:szCs w:val="23"/>
        </w:rPr>
      </w:pPr>
      <w:r w:rsidRPr="0019115E">
        <w:rPr>
          <w:b/>
          <w:bCs/>
          <w:sz w:val="23"/>
          <w:szCs w:val="23"/>
        </w:rPr>
        <w:t xml:space="preserve">Câu 4 (1 điểm). </w:t>
      </w:r>
    </w:p>
    <w:p w14:paraId="6A343154" w14:textId="77777777" w:rsidR="000767A3" w:rsidRPr="0019115E" w:rsidRDefault="000767A3" w:rsidP="000767A3">
      <w:pPr>
        <w:tabs>
          <w:tab w:val="left" w:pos="283"/>
          <w:tab w:val="left" w:pos="2835"/>
          <w:tab w:val="left" w:pos="5386"/>
          <w:tab w:val="left" w:pos="7937"/>
        </w:tabs>
        <w:ind w:left="283"/>
        <w:rPr>
          <w:iCs/>
          <w:sz w:val="23"/>
          <w:szCs w:val="23"/>
        </w:rPr>
      </w:pPr>
      <w:r w:rsidRPr="0019115E">
        <w:rPr>
          <w:sz w:val="23"/>
          <w:szCs w:val="23"/>
        </w:rPr>
        <w:t>a.</w:t>
      </w:r>
      <w:r w:rsidRPr="0019115E">
        <w:rPr>
          <w:b/>
          <w:bCs/>
          <w:sz w:val="23"/>
          <w:szCs w:val="23"/>
        </w:rPr>
        <w:t xml:space="preserve"> </w:t>
      </w:r>
      <w:r w:rsidRPr="0019115E">
        <w:rPr>
          <w:iCs/>
          <w:sz w:val="23"/>
          <w:szCs w:val="23"/>
        </w:rPr>
        <w:t>Xác định môi trường và pH (so với 7) của các dung dịch sau: Na</w:t>
      </w:r>
      <w:r w:rsidRPr="0019115E">
        <w:rPr>
          <w:iCs/>
          <w:sz w:val="23"/>
          <w:szCs w:val="23"/>
          <w:vertAlign w:val="subscript"/>
        </w:rPr>
        <w:t>2</w:t>
      </w:r>
      <w:r w:rsidRPr="0019115E">
        <w:rPr>
          <w:iCs/>
          <w:sz w:val="23"/>
          <w:szCs w:val="23"/>
        </w:rPr>
        <w:t>CO</w:t>
      </w:r>
      <w:r w:rsidRPr="0019115E">
        <w:rPr>
          <w:iCs/>
          <w:sz w:val="23"/>
          <w:szCs w:val="23"/>
          <w:vertAlign w:val="subscript"/>
        </w:rPr>
        <w:t>3</w:t>
      </w:r>
      <w:r w:rsidRPr="0019115E">
        <w:rPr>
          <w:iCs/>
          <w:sz w:val="23"/>
          <w:szCs w:val="23"/>
        </w:rPr>
        <w:t>, FeCl</w:t>
      </w:r>
      <w:r w:rsidRPr="0019115E">
        <w:rPr>
          <w:iCs/>
          <w:sz w:val="23"/>
          <w:szCs w:val="23"/>
          <w:vertAlign w:val="subscript"/>
        </w:rPr>
        <w:t>3</w:t>
      </w:r>
      <w:r w:rsidRPr="0019115E">
        <w:rPr>
          <w:iCs/>
          <w:sz w:val="23"/>
          <w:szCs w:val="23"/>
        </w:rPr>
        <w:t>. Giải thích?</w:t>
      </w:r>
    </w:p>
    <w:p w14:paraId="6F556524" w14:textId="77777777" w:rsidR="000767A3" w:rsidRPr="0019115E" w:rsidRDefault="000767A3" w:rsidP="000767A3">
      <w:pPr>
        <w:tabs>
          <w:tab w:val="left" w:pos="283"/>
          <w:tab w:val="left" w:pos="2835"/>
          <w:tab w:val="left" w:pos="5386"/>
          <w:tab w:val="left" w:pos="7937"/>
        </w:tabs>
        <w:ind w:left="283"/>
        <w:rPr>
          <w:iCs/>
          <w:sz w:val="23"/>
          <w:szCs w:val="23"/>
        </w:rPr>
      </w:pPr>
      <w:r w:rsidRPr="0019115E">
        <w:rPr>
          <w:iCs/>
          <w:sz w:val="23"/>
          <w:szCs w:val="23"/>
        </w:rPr>
        <w:t>b. Tính pH của dung dịch acetic acid CH</w:t>
      </w:r>
      <w:r w:rsidRPr="0019115E">
        <w:rPr>
          <w:iCs/>
          <w:sz w:val="23"/>
          <w:szCs w:val="23"/>
          <w:vertAlign w:val="subscript"/>
        </w:rPr>
        <w:t>3</w:t>
      </w:r>
      <w:r w:rsidRPr="0019115E">
        <w:rPr>
          <w:iCs/>
          <w:sz w:val="23"/>
          <w:szCs w:val="23"/>
        </w:rPr>
        <w:t>COOH 0,1M. Biết hằng số phân li acid K</w:t>
      </w:r>
      <w:r w:rsidRPr="0019115E">
        <w:rPr>
          <w:iCs/>
          <w:sz w:val="23"/>
          <w:szCs w:val="23"/>
          <w:vertAlign w:val="subscript"/>
        </w:rPr>
        <w:t>a</w:t>
      </w:r>
      <w:r w:rsidRPr="0019115E">
        <w:rPr>
          <w:iCs/>
          <w:sz w:val="23"/>
          <w:szCs w:val="23"/>
        </w:rPr>
        <w:t xml:space="preserve"> = 1,8.10</w:t>
      </w:r>
      <w:r w:rsidRPr="0019115E">
        <w:rPr>
          <w:iCs/>
          <w:sz w:val="23"/>
          <w:szCs w:val="23"/>
          <w:vertAlign w:val="superscript"/>
        </w:rPr>
        <w:t>-5</w:t>
      </w:r>
      <w:r w:rsidRPr="0019115E">
        <w:rPr>
          <w:iCs/>
          <w:sz w:val="23"/>
          <w:szCs w:val="23"/>
        </w:rPr>
        <w:t xml:space="preserve"> </w:t>
      </w:r>
    </w:p>
    <w:p w14:paraId="3A15F90F" w14:textId="77777777" w:rsidR="000767A3" w:rsidRPr="0019115E" w:rsidRDefault="000767A3" w:rsidP="000767A3">
      <w:pPr>
        <w:tabs>
          <w:tab w:val="left" w:pos="283"/>
          <w:tab w:val="left" w:pos="2835"/>
          <w:tab w:val="left" w:pos="5386"/>
          <w:tab w:val="left" w:pos="7937"/>
        </w:tabs>
        <w:rPr>
          <w:sz w:val="23"/>
          <w:szCs w:val="23"/>
        </w:rPr>
      </w:pPr>
      <w:r w:rsidRPr="0019115E">
        <w:rPr>
          <w:b/>
          <w:bCs/>
          <w:sz w:val="23"/>
          <w:szCs w:val="23"/>
        </w:rPr>
        <w:t xml:space="preserve">Câu 5 (1 điểm). </w:t>
      </w:r>
      <w:r w:rsidRPr="0019115E">
        <w:rPr>
          <w:sz w:val="23"/>
          <w:szCs w:val="23"/>
        </w:rPr>
        <w:t xml:space="preserve">Hoàn thành chuỗi phản ứng thực hiện biến hóa sau: </w:t>
      </w:r>
      <w:r w:rsidRPr="0019115E">
        <w:rPr>
          <w:position w:val="-20"/>
          <w:sz w:val="23"/>
          <w:szCs w:val="23"/>
        </w:rPr>
        <w:object w:dxaOrig="3360" w:dyaOrig="520" w14:anchorId="3D87999B">
          <v:shape id="_x0000_i1041" type="#_x0000_t75" style="width:168pt;height:26pt" o:ole="">
            <v:imagedata r:id="rId42" o:title=""/>
          </v:shape>
          <o:OLEObject Type="Embed" ProgID="Equation.DSMT4" ShapeID="_x0000_i1041" DrawAspect="Content" ObjectID="_1779257262" r:id="rId43"/>
        </w:object>
      </w:r>
    </w:p>
    <w:p w14:paraId="78008C56" w14:textId="77777777" w:rsidR="000767A3" w:rsidRPr="0019115E" w:rsidRDefault="000767A3" w:rsidP="000767A3">
      <w:pPr>
        <w:tabs>
          <w:tab w:val="left" w:pos="283"/>
          <w:tab w:val="left" w:pos="2835"/>
          <w:tab w:val="left" w:pos="5386"/>
          <w:tab w:val="left" w:pos="7937"/>
        </w:tabs>
        <w:rPr>
          <w:b/>
          <w:bCs/>
          <w:sz w:val="23"/>
          <w:szCs w:val="23"/>
        </w:rPr>
      </w:pPr>
    </w:p>
    <w:p w14:paraId="4814C1EB" w14:textId="77777777" w:rsidR="000767A3" w:rsidRPr="0019115E" w:rsidRDefault="000767A3" w:rsidP="000767A3">
      <w:pPr>
        <w:tabs>
          <w:tab w:val="left" w:pos="283"/>
          <w:tab w:val="left" w:pos="2835"/>
          <w:tab w:val="left" w:pos="5386"/>
          <w:tab w:val="left" w:pos="7937"/>
        </w:tabs>
        <w:rPr>
          <w:b/>
          <w:bCs/>
          <w:sz w:val="23"/>
          <w:szCs w:val="23"/>
        </w:rPr>
      </w:pPr>
    </w:p>
    <w:p w14:paraId="5F6025D1" w14:textId="77777777" w:rsidR="000767A3" w:rsidRPr="0019115E" w:rsidRDefault="000767A3" w:rsidP="000767A3">
      <w:pPr>
        <w:tabs>
          <w:tab w:val="left" w:pos="283"/>
          <w:tab w:val="left" w:pos="2835"/>
          <w:tab w:val="left" w:pos="5386"/>
          <w:tab w:val="left" w:pos="7937"/>
        </w:tabs>
        <w:rPr>
          <w:b/>
          <w:bCs/>
          <w:sz w:val="23"/>
          <w:szCs w:val="23"/>
        </w:rPr>
      </w:pPr>
    </w:p>
    <w:p w14:paraId="0697ADC7" w14:textId="77777777" w:rsidR="000767A3" w:rsidRPr="0019115E" w:rsidRDefault="000767A3" w:rsidP="000767A3">
      <w:pPr>
        <w:tabs>
          <w:tab w:val="left" w:pos="283"/>
          <w:tab w:val="left" w:pos="2835"/>
          <w:tab w:val="left" w:pos="5386"/>
          <w:tab w:val="left" w:pos="7937"/>
        </w:tabs>
        <w:rPr>
          <w:b/>
          <w:bCs/>
          <w:sz w:val="23"/>
          <w:szCs w:val="23"/>
        </w:rPr>
      </w:pPr>
    </w:p>
    <w:p w14:paraId="03F25F86" w14:textId="77777777" w:rsidR="000767A3" w:rsidRPr="0019115E" w:rsidRDefault="000767A3" w:rsidP="000767A3">
      <w:pPr>
        <w:tabs>
          <w:tab w:val="left" w:pos="283"/>
          <w:tab w:val="left" w:pos="2835"/>
          <w:tab w:val="left" w:pos="5386"/>
          <w:tab w:val="left" w:pos="7937"/>
        </w:tabs>
        <w:rPr>
          <w:b/>
          <w:bCs/>
          <w:sz w:val="23"/>
          <w:szCs w:val="23"/>
        </w:rPr>
      </w:pPr>
    </w:p>
    <w:p w14:paraId="04473BF3" w14:textId="77777777" w:rsidR="000767A3" w:rsidRPr="0019115E" w:rsidRDefault="000767A3" w:rsidP="000767A3">
      <w:pPr>
        <w:tabs>
          <w:tab w:val="left" w:pos="283"/>
          <w:tab w:val="left" w:pos="2835"/>
          <w:tab w:val="left" w:pos="5386"/>
          <w:tab w:val="left" w:pos="7937"/>
        </w:tabs>
        <w:rPr>
          <w:b/>
          <w:bCs/>
          <w:sz w:val="23"/>
          <w:szCs w:val="23"/>
        </w:rPr>
      </w:pPr>
    </w:p>
    <w:p w14:paraId="3D4D1F7A" w14:textId="77777777" w:rsidR="000767A3" w:rsidRPr="0019115E" w:rsidRDefault="000767A3" w:rsidP="000767A3">
      <w:pPr>
        <w:tabs>
          <w:tab w:val="left" w:pos="283"/>
          <w:tab w:val="left" w:pos="2835"/>
          <w:tab w:val="left" w:pos="5386"/>
          <w:tab w:val="left" w:pos="7937"/>
        </w:tabs>
        <w:rPr>
          <w:sz w:val="23"/>
          <w:szCs w:val="23"/>
        </w:rPr>
      </w:pPr>
      <w:r w:rsidRPr="0019115E">
        <w:rPr>
          <w:b/>
          <w:bCs/>
          <w:sz w:val="23"/>
          <w:szCs w:val="23"/>
        </w:rPr>
        <w:lastRenderedPageBreak/>
        <w:t xml:space="preserve">Câu 6 (1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0"/>
        <w:gridCol w:w="4361"/>
      </w:tblGrid>
      <w:tr w:rsidR="000767A3" w:rsidRPr="0019115E" w14:paraId="2A8C904D" w14:textId="77777777" w:rsidTr="00E4039E">
        <w:tc>
          <w:tcPr>
            <w:tcW w:w="6514" w:type="dxa"/>
          </w:tcPr>
          <w:p w14:paraId="52BD5A38" w14:textId="77777777" w:rsidR="000767A3" w:rsidRPr="0019115E" w:rsidRDefault="000767A3" w:rsidP="00E4039E">
            <w:pPr>
              <w:tabs>
                <w:tab w:val="left" w:pos="426"/>
                <w:tab w:val="left" w:pos="2835"/>
                <w:tab w:val="left" w:pos="5529"/>
                <w:tab w:val="left" w:pos="8080"/>
              </w:tabs>
              <w:rPr>
                <w:rFonts w:ascii="Times New Roman" w:hAnsi="Times New Roman" w:cs="Times New Roman"/>
                <w:sz w:val="23"/>
                <w:szCs w:val="23"/>
              </w:rPr>
            </w:pPr>
            <w:r w:rsidRPr="0019115E">
              <w:rPr>
                <w:rFonts w:ascii="Times New Roman" w:hAnsi="Times New Roman" w:cs="Times New Roman"/>
                <w:sz w:val="23"/>
                <w:szCs w:val="23"/>
              </w:rPr>
              <w:t>Methyl salicylate thường có mặt trong thành phần của một số thuốc giảm đau, thuốc xoa bóp, cao dán dùng điều trị đau lưng, căng cơ, bong gân. Thành phần phần trăm về khối lượng các nguyên tố như sau: 63,16%C; 5,26%H và 31,58%O. Phổ MS của methyl salicylate được cho hình bên. Xác định công thức thực nghiệm và công thức phân tử của methyl salicylate</w:t>
            </w:r>
          </w:p>
          <w:p w14:paraId="453AFA73" w14:textId="77777777" w:rsidR="000767A3" w:rsidRPr="0019115E" w:rsidRDefault="000767A3" w:rsidP="00E4039E">
            <w:pPr>
              <w:tabs>
                <w:tab w:val="left" w:pos="426"/>
                <w:tab w:val="left" w:pos="2835"/>
                <w:tab w:val="left" w:pos="5529"/>
                <w:tab w:val="left" w:pos="8080"/>
              </w:tabs>
              <w:rPr>
                <w:rFonts w:ascii="Times New Roman" w:hAnsi="Times New Roman" w:cs="Times New Roman"/>
                <w:sz w:val="23"/>
                <w:szCs w:val="23"/>
              </w:rPr>
            </w:pPr>
          </w:p>
          <w:p w14:paraId="02A6DB08" w14:textId="77777777" w:rsidR="000767A3" w:rsidRPr="0019115E" w:rsidRDefault="000767A3" w:rsidP="00E4039E">
            <w:pPr>
              <w:tabs>
                <w:tab w:val="left" w:pos="426"/>
                <w:tab w:val="left" w:pos="2835"/>
                <w:tab w:val="left" w:pos="5529"/>
                <w:tab w:val="left" w:pos="8080"/>
              </w:tabs>
              <w:rPr>
                <w:rFonts w:ascii="Times New Roman" w:hAnsi="Times New Roman" w:cs="Times New Roman"/>
                <w:sz w:val="23"/>
                <w:szCs w:val="23"/>
              </w:rPr>
            </w:pPr>
          </w:p>
        </w:tc>
        <w:tc>
          <w:tcPr>
            <w:tcW w:w="4362" w:type="dxa"/>
          </w:tcPr>
          <w:p w14:paraId="562D7FCC" w14:textId="77777777" w:rsidR="000767A3" w:rsidRPr="0019115E" w:rsidRDefault="000767A3" w:rsidP="00E4039E">
            <w:pPr>
              <w:tabs>
                <w:tab w:val="left" w:pos="426"/>
                <w:tab w:val="left" w:pos="2835"/>
                <w:tab w:val="left" w:pos="5529"/>
                <w:tab w:val="left" w:pos="8080"/>
              </w:tabs>
              <w:rPr>
                <w:rFonts w:ascii="Times New Roman" w:hAnsi="Times New Roman" w:cs="Times New Roman"/>
                <w:sz w:val="23"/>
                <w:szCs w:val="23"/>
              </w:rPr>
            </w:pPr>
            <w:r w:rsidRPr="0019115E">
              <w:rPr>
                <w:rFonts w:ascii="Times New Roman" w:hAnsi="Times New Roman" w:cs="Times New Roman"/>
                <w:noProof/>
                <w:sz w:val="23"/>
                <w:szCs w:val="23"/>
              </w:rPr>
              <w:drawing>
                <wp:inline distT="0" distB="0" distL="0" distR="0" wp14:anchorId="6A9A5F16" wp14:editId="3F3ECBAC">
                  <wp:extent cx="2624853" cy="1534410"/>
                  <wp:effectExtent l="0" t="0" r="4445" b="8890"/>
                  <wp:docPr id="36" name="Picture 36" descr="A graph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graph of a number&#10;&#10;Description automatically generated"/>
                          <pic:cNvPicPr/>
                        </pic:nvPicPr>
                        <pic:blipFill>
                          <a:blip r:embed="rId44"/>
                          <a:stretch>
                            <a:fillRect/>
                          </a:stretch>
                        </pic:blipFill>
                        <pic:spPr>
                          <a:xfrm>
                            <a:off x="0" y="0"/>
                            <a:ext cx="2635107" cy="1540404"/>
                          </a:xfrm>
                          <a:prstGeom prst="rect">
                            <a:avLst/>
                          </a:prstGeom>
                        </pic:spPr>
                      </pic:pic>
                    </a:graphicData>
                  </a:graphic>
                </wp:inline>
              </w:drawing>
            </w:r>
          </w:p>
        </w:tc>
      </w:tr>
    </w:tbl>
    <w:p w14:paraId="6D88A69F" w14:textId="77777777" w:rsidR="000767A3" w:rsidRPr="0019115E" w:rsidRDefault="000767A3" w:rsidP="000767A3">
      <w:pPr>
        <w:rPr>
          <w:b/>
          <w:bCs/>
          <w:color w:val="auto"/>
          <w:sz w:val="23"/>
          <w:szCs w:val="23"/>
        </w:rPr>
      </w:pPr>
      <w:r w:rsidRPr="0019115E">
        <w:rPr>
          <w:b/>
          <w:bCs/>
          <w:color w:val="auto"/>
          <w:sz w:val="23"/>
          <w:szCs w:val="23"/>
        </w:rPr>
        <w:t xml:space="preserve">Câu 7 (2 điểm). </w:t>
      </w:r>
    </w:p>
    <w:p w14:paraId="2E6D1AFF" w14:textId="77777777" w:rsidR="000767A3" w:rsidRPr="0019115E" w:rsidRDefault="000767A3" w:rsidP="000767A3">
      <w:pPr>
        <w:ind w:firstLine="720"/>
        <w:jc w:val="both"/>
        <w:rPr>
          <w:rFonts w:eastAsia="Times New Roman"/>
          <w:bCs/>
          <w:sz w:val="23"/>
          <w:szCs w:val="23"/>
        </w:rPr>
      </w:pPr>
      <w:r w:rsidRPr="0019115E">
        <w:rPr>
          <w:rFonts w:eastAsia="Times New Roman"/>
          <w:b/>
          <w:noProof/>
          <w:sz w:val="23"/>
          <w:szCs w:val="23"/>
        </w:rPr>
        <w:drawing>
          <wp:anchor distT="0" distB="0" distL="114300" distR="114300" simplePos="0" relativeHeight="251661824" behindDoc="1" locked="0" layoutInCell="1" allowOverlap="1" wp14:anchorId="671868EA" wp14:editId="2E7DB446">
            <wp:simplePos x="0" y="0"/>
            <wp:positionH relativeFrom="margin">
              <wp:align>right</wp:align>
            </wp:positionH>
            <wp:positionV relativeFrom="paragraph">
              <wp:posOffset>77978</wp:posOffset>
            </wp:positionV>
            <wp:extent cx="1223195" cy="811306"/>
            <wp:effectExtent l="0" t="0" r="0" b="8255"/>
            <wp:wrapTight wrapText="bothSides">
              <wp:wrapPolygon edited="0">
                <wp:start x="0" y="0"/>
                <wp:lineTo x="0" y="21312"/>
                <wp:lineTo x="21196" y="21312"/>
                <wp:lineTo x="21196" y="0"/>
                <wp:lineTo x="0" y="0"/>
              </wp:wrapPolygon>
            </wp:wrapTight>
            <wp:docPr id="195695402" name="Picture 195695402" descr="A box of aspir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95402" name="Picture 195695402" descr="A box of aspirin&#10;&#10;Description automatically generated"/>
                    <pic:cNvPicPr/>
                  </pic:nvPicPr>
                  <pic:blipFill rotWithShape="1">
                    <a:blip r:embed="rId45" cstate="print">
                      <a:extLst>
                        <a:ext uri="{28A0092B-C50C-407E-A947-70E740481C1C}">
                          <a14:useLocalDpi xmlns:a14="http://schemas.microsoft.com/office/drawing/2010/main" val="0"/>
                        </a:ext>
                      </a:extLst>
                    </a:blip>
                    <a:srcRect t="16525" b="17140"/>
                    <a:stretch/>
                  </pic:blipFill>
                  <pic:spPr bwMode="auto">
                    <a:xfrm>
                      <a:off x="0" y="0"/>
                      <a:ext cx="1223195" cy="81130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9115E">
        <w:rPr>
          <w:rFonts w:eastAsia="Times New Roman"/>
          <w:b/>
          <w:sz w:val="23"/>
          <w:szCs w:val="23"/>
        </w:rPr>
        <w:t>1.</w:t>
      </w:r>
      <w:r w:rsidRPr="0019115E">
        <w:rPr>
          <w:rFonts w:eastAsia="Times New Roman"/>
          <w:bCs/>
          <w:sz w:val="23"/>
          <w:szCs w:val="23"/>
        </w:rPr>
        <w:t xml:space="preserve"> Aspirin là một hợp chất được sử dụng làm giảm đau, hạ sốt được điều chế theo phản ứng sau:        </w:t>
      </w:r>
    </w:p>
    <w:p w14:paraId="2AB17E95" w14:textId="77777777" w:rsidR="000767A3" w:rsidRPr="0019115E" w:rsidRDefault="000767A3" w:rsidP="000767A3">
      <w:pPr>
        <w:jc w:val="both"/>
        <w:rPr>
          <w:sz w:val="23"/>
          <w:szCs w:val="23"/>
        </w:rPr>
      </w:pPr>
      <w:r w:rsidRPr="0019115E">
        <w:rPr>
          <w:rFonts w:eastAsia="Times New Roman"/>
          <w:bCs/>
          <w:sz w:val="23"/>
          <w:szCs w:val="23"/>
        </w:rPr>
        <w:t>(CH</w:t>
      </w:r>
      <w:r w:rsidRPr="0019115E">
        <w:rPr>
          <w:rFonts w:eastAsia="Times New Roman"/>
          <w:bCs/>
          <w:sz w:val="23"/>
          <w:szCs w:val="23"/>
          <w:vertAlign w:val="subscript"/>
        </w:rPr>
        <w:t>3</w:t>
      </w:r>
      <w:r w:rsidRPr="0019115E">
        <w:rPr>
          <w:rFonts w:eastAsia="Times New Roman"/>
          <w:bCs/>
          <w:sz w:val="23"/>
          <w:szCs w:val="23"/>
        </w:rPr>
        <w:t>CO)</w:t>
      </w:r>
      <w:r w:rsidRPr="0019115E">
        <w:rPr>
          <w:rFonts w:eastAsia="Times New Roman"/>
          <w:bCs/>
          <w:sz w:val="23"/>
          <w:szCs w:val="23"/>
          <w:vertAlign w:val="subscript"/>
        </w:rPr>
        <w:t>2</w:t>
      </w:r>
      <w:r w:rsidRPr="0019115E">
        <w:rPr>
          <w:rFonts w:eastAsia="Times New Roman"/>
          <w:bCs/>
          <w:sz w:val="23"/>
          <w:szCs w:val="23"/>
        </w:rPr>
        <w:t>O      +   HOC</w:t>
      </w:r>
      <w:r w:rsidRPr="0019115E">
        <w:rPr>
          <w:rFonts w:eastAsia="Times New Roman"/>
          <w:bCs/>
          <w:sz w:val="23"/>
          <w:szCs w:val="23"/>
          <w:vertAlign w:val="subscript"/>
        </w:rPr>
        <w:t>6</w:t>
      </w:r>
      <w:r w:rsidRPr="0019115E">
        <w:rPr>
          <w:rFonts w:eastAsia="Times New Roman"/>
          <w:bCs/>
          <w:sz w:val="23"/>
          <w:szCs w:val="23"/>
        </w:rPr>
        <w:t>H</w:t>
      </w:r>
      <w:r w:rsidRPr="0019115E">
        <w:rPr>
          <w:rFonts w:eastAsia="Times New Roman"/>
          <w:bCs/>
          <w:sz w:val="23"/>
          <w:szCs w:val="23"/>
          <w:vertAlign w:val="subscript"/>
        </w:rPr>
        <w:t>4</w:t>
      </w:r>
      <w:r w:rsidRPr="0019115E">
        <w:rPr>
          <w:rFonts w:eastAsia="Times New Roman"/>
          <w:bCs/>
          <w:sz w:val="23"/>
          <w:szCs w:val="23"/>
        </w:rPr>
        <w:t xml:space="preserve">COOH </w:t>
      </w:r>
      <w:r w:rsidRPr="0019115E">
        <w:rPr>
          <w:position w:val="-8"/>
          <w:sz w:val="23"/>
          <w:szCs w:val="23"/>
        </w:rPr>
        <w:object w:dxaOrig="1300" w:dyaOrig="440" w14:anchorId="161CA93A">
          <v:shape id="_x0000_i1042" type="#_x0000_t75" style="width:65.5pt;height:23pt" o:ole="">
            <v:imagedata r:id="rId46" o:title=""/>
          </v:shape>
          <o:OLEObject Type="Embed" ProgID="Equation.DSMT4" ShapeID="_x0000_i1042" DrawAspect="Content" ObjectID="_1779257263" r:id="rId47"/>
        </w:object>
      </w:r>
      <w:r w:rsidRPr="0019115E">
        <w:rPr>
          <w:sz w:val="23"/>
          <w:szCs w:val="23"/>
        </w:rPr>
        <w:t xml:space="preserve"> CH</w:t>
      </w:r>
      <w:r w:rsidRPr="0019115E">
        <w:rPr>
          <w:sz w:val="23"/>
          <w:szCs w:val="23"/>
          <w:vertAlign w:val="subscript"/>
        </w:rPr>
        <w:t>3</w:t>
      </w:r>
      <w:r w:rsidRPr="0019115E">
        <w:rPr>
          <w:sz w:val="23"/>
          <w:szCs w:val="23"/>
        </w:rPr>
        <w:t>COOC</w:t>
      </w:r>
      <w:r w:rsidRPr="0019115E">
        <w:rPr>
          <w:sz w:val="23"/>
          <w:szCs w:val="23"/>
          <w:vertAlign w:val="subscript"/>
        </w:rPr>
        <w:t>6</w:t>
      </w:r>
      <w:r w:rsidRPr="0019115E">
        <w:rPr>
          <w:sz w:val="23"/>
          <w:szCs w:val="23"/>
        </w:rPr>
        <w:t>H</w:t>
      </w:r>
      <w:r w:rsidRPr="0019115E">
        <w:rPr>
          <w:sz w:val="23"/>
          <w:szCs w:val="23"/>
          <w:vertAlign w:val="subscript"/>
        </w:rPr>
        <w:t>4</w:t>
      </w:r>
      <w:r w:rsidRPr="0019115E">
        <w:rPr>
          <w:sz w:val="23"/>
          <w:szCs w:val="23"/>
        </w:rPr>
        <w:t>COOH + CH</w:t>
      </w:r>
      <w:r w:rsidRPr="0019115E">
        <w:rPr>
          <w:sz w:val="23"/>
          <w:szCs w:val="23"/>
          <w:vertAlign w:val="subscript"/>
        </w:rPr>
        <w:t>3</w:t>
      </w:r>
      <w:r w:rsidRPr="0019115E">
        <w:rPr>
          <w:sz w:val="23"/>
          <w:szCs w:val="23"/>
        </w:rPr>
        <w:t xml:space="preserve">COOH    </w:t>
      </w:r>
    </w:p>
    <w:p w14:paraId="7651DAB7" w14:textId="77777777" w:rsidR="000767A3" w:rsidRPr="0019115E" w:rsidRDefault="000767A3" w:rsidP="000767A3">
      <w:pPr>
        <w:jc w:val="both"/>
        <w:rPr>
          <w:sz w:val="23"/>
          <w:szCs w:val="23"/>
        </w:rPr>
      </w:pPr>
      <w:r w:rsidRPr="0019115E">
        <w:rPr>
          <w:sz w:val="23"/>
          <w:szCs w:val="23"/>
        </w:rPr>
        <w:t>acetic anhydride      salicylic acid                                     aspirin</w:t>
      </w:r>
    </w:p>
    <w:p w14:paraId="3D408E59" w14:textId="77777777" w:rsidR="000767A3" w:rsidRPr="0019115E" w:rsidRDefault="000767A3" w:rsidP="000767A3">
      <w:pPr>
        <w:jc w:val="both"/>
        <w:rPr>
          <w:sz w:val="23"/>
          <w:szCs w:val="23"/>
        </w:rPr>
      </w:pPr>
      <w:r w:rsidRPr="0019115E">
        <w:rPr>
          <w:sz w:val="23"/>
          <w:szCs w:val="23"/>
        </w:rPr>
        <w:t>Để sản xuất 2 triệu viên thuốc aspirin cần tối thiểu m kg salicylic acid. Biết rằng mỗi viên thuốc có chứa 81 mg aspirin và hiệu suất phản ứng đạt 75%. Tính giá trị của m?</w:t>
      </w:r>
    </w:p>
    <w:p w14:paraId="70A1CD83" w14:textId="77777777" w:rsidR="000767A3" w:rsidRPr="0019115E" w:rsidRDefault="000767A3" w:rsidP="000767A3">
      <w:pPr>
        <w:ind w:firstLine="720"/>
        <w:jc w:val="both"/>
        <w:rPr>
          <w:sz w:val="23"/>
          <w:szCs w:val="23"/>
        </w:rPr>
      </w:pPr>
      <w:r w:rsidRPr="0019115E">
        <w:rPr>
          <w:b/>
          <w:bCs/>
          <w:sz w:val="23"/>
          <w:szCs w:val="23"/>
        </w:rPr>
        <w:t xml:space="preserve">2. </w:t>
      </w:r>
      <w:r w:rsidRPr="0019115E">
        <w:rPr>
          <w:sz w:val="23"/>
          <w:szCs w:val="23"/>
        </w:rPr>
        <w:t>Ở các vùng nông thôn, miền núi, để chống mối mọt cho các đồ dùng đan bằng tre, nứa (rổ, rá, nong, nia,...), người ta thường để các đồ dùng này lên gác bếp (bếp đun bằng củi, rơm, rạ) một thời gian. Giải thích?</w:t>
      </w:r>
    </w:p>
    <w:p w14:paraId="0A560AFC" w14:textId="77777777" w:rsidR="000767A3" w:rsidRPr="0019115E" w:rsidRDefault="000767A3" w:rsidP="000767A3">
      <w:pPr>
        <w:pStyle w:val="ListParagraph"/>
        <w:tabs>
          <w:tab w:val="left" w:pos="992"/>
        </w:tabs>
        <w:spacing w:line="240" w:lineRule="auto"/>
        <w:ind w:left="0"/>
        <w:jc w:val="both"/>
        <w:rPr>
          <w:sz w:val="23"/>
          <w:szCs w:val="23"/>
        </w:rPr>
      </w:pPr>
      <w:r w:rsidRPr="0019115E">
        <w:rPr>
          <w:b/>
          <w:bCs/>
          <w:sz w:val="23"/>
          <w:szCs w:val="23"/>
        </w:rPr>
        <w:t xml:space="preserve">Câu 8 (1 điểm). </w:t>
      </w:r>
      <w:r w:rsidRPr="0019115E">
        <w:rPr>
          <w:sz w:val="23"/>
          <w:szCs w:val="23"/>
        </w:rPr>
        <w:t>Thị trường tiêu thụ phenol trên toàn thế giới khoảng 11,37 triệu tấn trong năm 2021, dự kiến sẽ tăng lên 14,07 triệu tấn vào năm 2029. Phenol được sử dụng để sản xuất nhiều loại hoá chất như bisphenol A, nhựa phenolformaldehyde, picric acid và các chất khác. Khoảng 90% lượng phenol được sản xuất từ cumene (bằng phương pháp cumene, chu trình cumene,…).</w:t>
      </w:r>
    </w:p>
    <w:p w14:paraId="21F02AB5" w14:textId="77777777" w:rsidR="000767A3" w:rsidRPr="0019115E" w:rsidRDefault="000767A3" w:rsidP="000767A3">
      <w:pPr>
        <w:tabs>
          <w:tab w:val="left" w:pos="992"/>
        </w:tabs>
        <w:jc w:val="both"/>
        <w:rPr>
          <w:sz w:val="23"/>
          <w:szCs w:val="23"/>
        </w:rPr>
      </w:pPr>
      <w:r w:rsidRPr="0019115E">
        <w:rPr>
          <w:sz w:val="23"/>
          <w:szCs w:val="23"/>
        </w:rPr>
        <w:tab/>
        <w:t>a. Viết phương trình hóa học của phản ứng điều chế phenol từ cumene.</w:t>
      </w:r>
    </w:p>
    <w:p w14:paraId="15A32E55" w14:textId="77777777" w:rsidR="000767A3" w:rsidRPr="0019115E" w:rsidRDefault="000767A3" w:rsidP="000767A3">
      <w:pPr>
        <w:pStyle w:val="ListParagraph"/>
        <w:tabs>
          <w:tab w:val="left" w:pos="992"/>
        </w:tabs>
        <w:ind w:left="0"/>
        <w:jc w:val="both"/>
        <w:rPr>
          <w:sz w:val="23"/>
          <w:szCs w:val="23"/>
        </w:rPr>
      </w:pPr>
      <w:r w:rsidRPr="0019115E">
        <w:rPr>
          <w:sz w:val="23"/>
          <w:szCs w:val="23"/>
        </w:rPr>
        <w:tab/>
        <w:t>b. Để cung cấp đủ sản lượng tiêu thụ của phenol trong năm 2021, khối lượng cumene đã dùng để sản xuất phenol là bao nhiêu? (Chỉ tính trên lượng phenol đã tiêu thụ, không bao gồm lượng cumene thực tế sản xuất phenol chưa tiêu thụ).</w:t>
      </w:r>
    </w:p>
    <w:p w14:paraId="30353EC8" w14:textId="77777777" w:rsidR="000767A3" w:rsidRPr="0019115E" w:rsidRDefault="000767A3" w:rsidP="000767A3">
      <w:pPr>
        <w:tabs>
          <w:tab w:val="left" w:pos="992"/>
        </w:tabs>
        <w:jc w:val="both"/>
        <w:rPr>
          <w:b/>
          <w:bCs/>
          <w:sz w:val="23"/>
          <w:szCs w:val="23"/>
        </w:rPr>
      </w:pPr>
      <w:r w:rsidRPr="0019115E">
        <w:rPr>
          <w:b/>
          <w:bCs/>
          <w:sz w:val="23"/>
          <w:szCs w:val="23"/>
        </w:rPr>
        <w:t xml:space="preserve">Câu 9 (2 điểm). </w:t>
      </w:r>
    </w:p>
    <w:p w14:paraId="05B65893" w14:textId="77777777" w:rsidR="000767A3" w:rsidRPr="0019115E" w:rsidRDefault="000767A3" w:rsidP="000767A3">
      <w:pPr>
        <w:pStyle w:val="ListParagraph"/>
        <w:tabs>
          <w:tab w:val="left" w:pos="992"/>
        </w:tabs>
        <w:spacing w:line="240" w:lineRule="auto"/>
        <w:ind w:left="0"/>
        <w:jc w:val="both"/>
        <w:rPr>
          <w:sz w:val="23"/>
          <w:szCs w:val="23"/>
          <w:lang w:val="fr-FR"/>
        </w:rPr>
      </w:pPr>
      <w:r w:rsidRPr="0019115E">
        <w:rPr>
          <w:b/>
          <w:bCs/>
          <w:sz w:val="23"/>
          <w:szCs w:val="23"/>
        </w:rPr>
        <w:tab/>
        <w:t>1.</w:t>
      </w:r>
      <w:r w:rsidRPr="0019115E">
        <w:rPr>
          <w:sz w:val="23"/>
          <w:szCs w:val="23"/>
        </w:rPr>
        <w:t xml:space="preserve"> </w:t>
      </w:r>
      <w:r w:rsidRPr="0019115E">
        <w:rPr>
          <w:sz w:val="23"/>
          <w:szCs w:val="23"/>
          <w:lang w:val="fr-FR"/>
        </w:rPr>
        <w:t xml:space="preserve">Sữa chua được biết đến là một loại thực phẩm có giá trị dinh dưỡng cao và tốt cho sức khoẻ. Quá trình chủ yếu xảy ra trong giai đoạn lên men sữa chua là đường lactose </w:t>
      </w:r>
      <w:r w:rsidRPr="0019115E">
        <w:rPr>
          <w:lang w:val="fr-FR"/>
        </w:rPr>
        <w:t>(được tạo từ galactase và glucose)</w:t>
      </w:r>
      <w:r w:rsidRPr="0019115E">
        <w:rPr>
          <w:sz w:val="23"/>
          <w:szCs w:val="23"/>
          <w:lang w:val="fr-FR"/>
        </w:rPr>
        <w:t xml:space="preserve"> chuyển thành đường glucose, sau đó tiếp tục chuyển thành pyruvic acid và cuối cùng là lactic acid theo sơ đồ sau:</w:t>
      </w:r>
    </w:p>
    <w:p w14:paraId="3F70B1AE" w14:textId="77777777" w:rsidR="000767A3" w:rsidRPr="0019115E" w:rsidRDefault="000767A3" w:rsidP="000767A3">
      <w:pPr>
        <w:ind w:left="284"/>
        <w:jc w:val="center"/>
        <w:rPr>
          <w:sz w:val="23"/>
          <w:szCs w:val="23"/>
          <w:vertAlign w:val="subscript"/>
        </w:rPr>
      </w:pPr>
      <w:r w:rsidRPr="0019115E">
        <w:rPr>
          <w:sz w:val="23"/>
          <w:szCs w:val="23"/>
        </w:rPr>
        <w:t>C</w:t>
      </w:r>
      <w:r w:rsidRPr="0019115E">
        <w:rPr>
          <w:sz w:val="23"/>
          <w:szCs w:val="23"/>
          <w:vertAlign w:val="subscript"/>
        </w:rPr>
        <w:t>12</w:t>
      </w:r>
      <w:r w:rsidRPr="0019115E">
        <w:rPr>
          <w:sz w:val="23"/>
          <w:szCs w:val="23"/>
        </w:rPr>
        <w:t>H</w:t>
      </w:r>
      <w:r w:rsidRPr="0019115E">
        <w:rPr>
          <w:sz w:val="23"/>
          <w:szCs w:val="23"/>
          <w:vertAlign w:val="subscript"/>
        </w:rPr>
        <w:t>22</w:t>
      </w:r>
      <w:r w:rsidRPr="0019115E">
        <w:rPr>
          <w:sz w:val="23"/>
          <w:szCs w:val="23"/>
        </w:rPr>
        <w:t>O</w:t>
      </w:r>
      <w:r w:rsidRPr="0019115E">
        <w:rPr>
          <w:sz w:val="23"/>
          <w:szCs w:val="23"/>
          <w:vertAlign w:val="subscript"/>
        </w:rPr>
        <w:t>11</w:t>
      </w:r>
      <w:r w:rsidRPr="0019115E">
        <w:rPr>
          <w:sz w:val="23"/>
          <w:szCs w:val="23"/>
        </w:rPr>
        <w:t xml:space="preserve"> </w:t>
      </w:r>
      <w:r w:rsidRPr="0019115E">
        <w:rPr>
          <w:position w:val="-16"/>
          <w:sz w:val="23"/>
          <w:szCs w:val="23"/>
        </w:rPr>
        <w:object w:dxaOrig="1060" w:dyaOrig="440" w14:anchorId="6494C858">
          <v:shape id="_x0000_i1043" type="#_x0000_t75" style="width:53.5pt;height:21.5pt" o:ole="">
            <v:imagedata r:id="rId48" o:title=""/>
          </v:shape>
          <o:OLEObject Type="Embed" ProgID="Equation.DSMT4" ShapeID="_x0000_i1043" DrawAspect="Content" ObjectID="_1779257264" r:id="rId49"/>
        </w:object>
      </w:r>
      <w:r w:rsidRPr="0019115E">
        <w:rPr>
          <w:sz w:val="23"/>
          <w:szCs w:val="23"/>
        </w:rPr>
        <w:t>C</w:t>
      </w:r>
      <w:r w:rsidRPr="0019115E">
        <w:rPr>
          <w:sz w:val="23"/>
          <w:szCs w:val="23"/>
          <w:vertAlign w:val="subscript"/>
        </w:rPr>
        <w:t>6</w:t>
      </w:r>
      <w:r w:rsidRPr="0019115E">
        <w:rPr>
          <w:sz w:val="23"/>
          <w:szCs w:val="23"/>
        </w:rPr>
        <w:t>H</w:t>
      </w:r>
      <w:r w:rsidRPr="0019115E">
        <w:rPr>
          <w:sz w:val="23"/>
          <w:szCs w:val="23"/>
          <w:vertAlign w:val="subscript"/>
        </w:rPr>
        <w:t>12</w:t>
      </w:r>
      <w:r w:rsidRPr="0019115E">
        <w:rPr>
          <w:sz w:val="23"/>
          <w:szCs w:val="23"/>
        </w:rPr>
        <w:t>O</w:t>
      </w:r>
      <w:r w:rsidRPr="0019115E">
        <w:rPr>
          <w:sz w:val="23"/>
          <w:szCs w:val="23"/>
          <w:vertAlign w:val="subscript"/>
        </w:rPr>
        <w:t>6</w:t>
      </w:r>
      <w:r w:rsidRPr="0019115E">
        <w:rPr>
          <w:position w:val="-16"/>
          <w:sz w:val="23"/>
          <w:szCs w:val="23"/>
        </w:rPr>
        <w:object w:dxaOrig="1060" w:dyaOrig="440" w14:anchorId="3AD6D39A">
          <v:shape id="_x0000_i1044" type="#_x0000_t75" style="width:53.5pt;height:21.5pt" o:ole="">
            <v:imagedata r:id="rId50" o:title=""/>
          </v:shape>
          <o:OLEObject Type="Embed" ProgID="Equation.DSMT4" ShapeID="_x0000_i1044" DrawAspect="Content" ObjectID="_1779257265" r:id="rId51"/>
        </w:object>
      </w:r>
      <w:r w:rsidRPr="0019115E">
        <w:rPr>
          <w:sz w:val="23"/>
          <w:szCs w:val="23"/>
        </w:rPr>
        <w:t xml:space="preserve"> C</w:t>
      </w:r>
      <w:r w:rsidRPr="0019115E">
        <w:rPr>
          <w:sz w:val="23"/>
          <w:szCs w:val="23"/>
          <w:vertAlign w:val="subscript"/>
        </w:rPr>
        <w:t>3</w:t>
      </w:r>
      <w:r w:rsidRPr="0019115E">
        <w:rPr>
          <w:sz w:val="23"/>
          <w:szCs w:val="23"/>
        </w:rPr>
        <w:t>H</w:t>
      </w:r>
      <w:r w:rsidRPr="0019115E">
        <w:rPr>
          <w:sz w:val="23"/>
          <w:szCs w:val="23"/>
          <w:vertAlign w:val="subscript"/>
        </w:rPr>
        <w:t>6</w:t>
      </w:r>
      <w:r w:rsidRPr="0019115E">
        <w:rPr>
          <w:sz w:val="23"/>
          <w:szCs w:val="23"/>
        </w:rPr>
        <w:t>O</w:t>
      </w:r>
      <w:r w:rsidRPr="0019115E">
        <w:rPr>
          <w:sz w:val="23"/>
          <w:szCs w:val="23"/>
          <w:vertAlign w:val="subscript"/>
        </w:rPr>
        <w:t>3</w:t>
      </w:r>
    </w:p>
    <w:p w14:paraId="615D357A" w14:textId="77777777" w:rsidR="000767A3" w:rsidRPr="0019115E" w:rsidRDefault="000767A3" w:rsidP="000767A3">
      <w:pPr>
        <w:ind w:left="284" w:firstLine="709"/>
        <w:rPr>
          <w:sz w:val="23"/>
          <w:szCs w:val="23"/>
          <w:vertAlign w:val="subscript"/>
        </w:rPr>
      </w:pPr>
      <w:r w:rsidRPr="0019115E">
        <w:rPr>
          <w:sz w:val="23"/>
          <w:szCs w:val="23"/>
        </w:rPr>
        <w:t>a. Lactic acid có công thưc cấu tạo là CH</w:t>
      </w:r>
      <w:r w:rsidRPr="0019115E">
        <w:rPr>
          <w:sz w:val="23"/>
          <w:szCs w:val="23"/>
          <w:vertAlign w:val="subscript"/>
        </w:rPr>
        <w:t>3</w:t>
      </w:r>
      <w:r w:rsidRPr="0019115E">
        <w:rPr>
          <w:sz w:val="23"/>
          <w:szCs w:val="23"/>
        </w:rPr>
        <w:t>CH(OH)COOH. Hãy gọi tên theo danh pháp thay thế của lactic acid.</w:t>
      </w:r>
      <w:bookmarkStart w:id="0" w:name="bookmark765"/>
      <w:bookmarkEnd w:id="0"/>
    </w:p>
    <w:p w14:paraId="4FD97E48" w14:textId="77777777" w:rsidR="000767A3" w:rsidRPr="0019115E" w:rsidRDefault="000767A3" w:rsidP="000767A3">
      <w:pPr>
        <w:ind w:left="284" w:firstLine="709"/>
        <w:rPr>
          <w:sz w:val="23"/>
          <w:szCs w:val="23"/>
          <w:vertAlign w:val="subscript"/>
        </w:rPr>
      </w:pPr>
      <w:r w:rsidRPr="0019115E">
        <w:rPr>
          <w:sz w:val="23"/>
          <w:szCs w:val="23"/>
        </w:rPr>
        <w:t>b. Hoàn thành các phản ứng trong sơ đồ phản ứng trên.</w:t>
      </w:r>
    </w:p>
    <w:p w14:paraId="65CE7EC0" w14:textId="77777777" w:rsidR="000767A3" w:rsidRPr="0019115E" w:rsidRDefault="000767A3" w:rsidP="000767A3">
      <w:pPr>
        <w:pStyle w:val="ListParagraph"/>
        <w:tabs>
          <w:tab w:val="left" w:pos="992"/>
        </w:tabs>
        <w:spacing w:line="240" w:lineRule="auto"/>
        <w:ind w:left="0"/>
        <w:jc w:val="both"/>
        <w:rPr>
          <w:sz w:val="23"/>
          <w:szCs w:val="23"/>
        </w:rPr>
      </w:pPr>
      <w:r w:rsidRPr="0019115E">
        <w:rPr>
          <w:b/>
          <w:bCs/>
          <w:sz w:val="23"/>
          <w:szCs w:val="23"/>
        </w:rPr>
        <w:tab/>
        <w:t>2.</w:t>
      </w:r>
      <w:r w:rsidRPr="0019115E">
        <w:rPr>
          <w:sz w:val="23"/>
          <w:szCs w:val="23"/>
        </w:rPr>
        <w:t xml:space="preserve"> Hợp chất hữu cơ (X) mạch hở có công thức phân tử là C</w:t>
      </w:r>
      <w:r w:rsidRPr="0019115E">
        <w:rPr>
          <w:sz w:val="23"/>
          <w:szCs w:val="23"/>
          <w:vertAlign w:val="subscript"/>
        </w:rPr>
        <w:t>4</w:t>
      </w:r>
      <w:r w:rsidRPr="0019115E">
        <w:rPr>
          <w:sz w:val="23"/>
          <w:szCs w:val="23"/>
        </w:rPr>
        <w:t>H</w:t>
      </w:r>
      <w:r w:rsidRPr="0019115E">
        <w:rPr>
          <w:sz w:val="23"/>
          <w:szCs w:val="23"/>
          <w:vertAlign w:val="subscript"/>
        </w:rPr>
        <w:t>6</w:t>
      </w:r>
      <w:r w:rsidRPr="0019115E">
        <w:rPr>
          <w:sz w:val="23"/>
          <w:szCs w:val="23"/>
        </w:rPr>
        <w:t>O</w:t>
      </w:r>
      <w:r w:rsidRPr="0019115E">
        <w:rPr>
          <w:sz w:val="23"/>
          <w:szCs w:val="23"/>
          <w:vertAlign w:val="subscript"/>
        </w:rPr>
        <w:t>2</w:t>
      </w:r>
      <w:r w:rsidRPr="0019115E">
        <w:rPr>
          <w:sz w:val="23"/>
          <w:szCs w:val="23"/>
        </w:rPr>
        <w:t xml:space="preserve"> nhưng chưa rõ công thức cấu tạo. Để tiến hành xác định công thức cấu tạo của chất, người ta đã thực nghiệm về tính chất của (X) thu được kết quả sau:</w:t>
      </w:r>
    </w:p>
    <w:p w14:paraId="3DE1697C" w14:textId="77777777" w:rsidR="000767A3" w:rsidRPr="0019115E" w:rsidRDefault="000767A3" w:rsidP="000767A3">
      <w:pPr>
        <w:ind w:left="568" w:firstLine="284"/>
        <w:jc w:val="both"/>
        <w:rPr>
          <w:sz w:val="23"/>
          <w:szCs w:val="23"/>
        </w:rPr>
      </w:pPr>
      <w:r w:rsidRPr="0019115E">
        <w:rPr>
          <w:sz w:val="23"/>
          <w:szCs w:val="23"/>
        </w:rPr>
        <w:t>- (X) làm quỳ tím chuyển màu đỏ;</w:t>
      </w:r>
    </w:p>
    <w:p w14:paraId="0B989CCE" w14:textId="77777777" w:rsidR="000767A3" w:rsidRPr="0019115E" w:rsidRDefault="000767A3" w:rsidP="000767A3">
      <w:pPr>
        <w:ind w:left="568" w:firstLine="284"/>
        <w:jc w:val="both"/>
        <w:rPr>
          <w:sz w:val="23"/>
          <w:szCs w:val="23"/>
        </w:rPr>
      </w:pPr>
      <w:r w:rsidRPr="0019115E">
        <w:rPr>
          <w:sz w:val="23"/>
          <w:szCs w:val="23"/>
        </w:rPr>
        <w:t>- (X) làm mất màu nước bromine;</w:t>
      </w:r>
    </w:p>
    <w:p w14:paraId="78C44DBE" w14:textId="77777777" w:rsidR="000767A3" w:rsidRPr="0019115E" w:rsidRDefault="000767A3" w:rsidP="000767A3">
      <w:pPr>
        <w:ind w:left="568" w:firstLine="284"/>
        <w:jc w:val="both"/>
        <w:rPr>
          <w:sz w:val="23"/>
          <w:szCs w:val="23"/>
        </w:rPr>
      </w:pPr>
      <w:r w:rsidRPr="0019115E">
        <w:rPr>
          <w:sz w:val="23"/>
          <w:szCs w:val="23"/>
        </w:rPr>
        <w:t>- Khi cho tác dụng với Na</w:t>
      </w:r>
      <w:r w:rsidRPr="0019115E">
        <w:rPr>
          <w:sz w:val="23"/>
          <w:szCs w:val="23"/>
          <w:vertAlign w:val="subscript"/>
        </w:rPr>
        <w:t>2</w:t>
      </w:r>
      <w:r w:rsidRPr="0019115E">
        <w:rPr>
          <w:sz w:val="23"/>
          <w:szCs w:val="23"/>
        </w:rPr>
        <w:t>CO</w:t>
      </w:r>
      <w:r w:rsidRPr="0019115E">
        <w:rPr>
          <w:sz w:val="23"/>
          <w:szCs w:val="23"/>
          <w:vertAlign w:val="subscript"/>
        </w:rPr>
        <w:t>3</w:t>
      </w:r>
      <w:r w:rsidRPr="0019115E">
        <w:rPr>
          <w:sz w:val="23"/>
          <w:szCs w:val="23"/>
        </w:rPr>
        <w:t xml:space="preserve"> tạo chất khí không màu.</w:t>
      </w:r>
    </w:p>
    <w:p w14:paraId="1DE77A18" w14:textId="77777777" w:rsidR="000767A3" w:rsidRPr="0019115E" w:rsidRDefault="000767A3" w:rsidP="000767A3">
      <w:pPr>
        <w:ind w:left="568" w:firstLine="425"/>
        <w:jc w:val="both"/>
        <w:rPr>
          <w:sz w:val="23"/>
          <w:szCs w:val="23"/>
        </w:rPr>
      </w:pPr>
      <w:r w:rsidRPr="0019115E">
        <w:rPr>
          <w:sz w:val="23"/>
          <w:szCs w:val="23"/>
        </w:rPr>
        <w:t>a. Tìm công thức cấu tạo có thể có của (X), gọi tên các đồng phân và cho biết cấu tạo nào có đồng phân hình học.</w:t>
      </w:r>
    </w:p>
    <w:p w14:paraId="5443BF29" w14:textId="77777777" w:rsidR="000767A3" w:rsidRPr="0019115E" w:rsidRDefault="000767A3" w:rsidP="000767A3">
      <w:pPr>
        <w:ind w:left="568" w:firstLine="425"/>
        <w:jc w:val="both"/>
        <w:rPr>
          <w:sz w:val="23"/>
          <w:szCs w:val="23"/>
        </w:rPr>
      </w:pPr>
      <w:r w:rsidRPr="0019115E">
        <w:rPr>
          <w:sz w:val="23"/>
          <w:szCs w:val="23"/>
        </w:rPr>
        <w:t>b. Viết phương trình hoá học của các phản ứng xảy ra.</w:t>
      </w:r>
    </w:p>
    <w:p w14:paraId="46097CEF" w14:textId="77777777" w:rsidR="000767A3" w:rsidRPr="0019115E" w:rsidRDefault="000767A3" w:rsidP="000767A3">
      <w:pPr>
        <w:rPr>
          <w:sz w:val="23"/>
          <w:szCs w:val="23"/>
        </w:rPr>
      </w:pPr>
    </w:p>
    <w:p w14:paraId="750AAC05" w14:textId="77777777" w:rsidR="000767A3" w:rsidRPr="0019115E" w:rsidRDefault="000767A3" w:rsidP="000767A3">
      <w:pPr>
        <w:rPr>
          <w:rStyle w:val="YoungMixChar"/>
          <w:b/>
          <w:i/>
          <w:sz w:val="23"/>
          <w:szCs w:val="23"/>
        </w:rPr>
      </w:pPr>
    </w:p>
    <w:p w14:paraId="35763BCB" w14:textId="77777777" w:rsidR="000767A3" w:rsidRPr="0019115E" w:rsidRDefault="000767A3" w:rsidP="000767A3">
      <w:pPr>
        <w:jc w:val="center"/>
        <w:rPr>
          <w:sz w:val="23"/>
          <w:szCs w:val="23"/>
        </w:rPr>
      </w:pPr>
      <w:r w:rsidRPr="0019115E">
        <w:rPr>
          <w:rStyle w:val="YoungMixChar"/>
          <w:b/>
          <w:i/>
          <w:sz w:val="23"/>
          <w:szCs w:val="23"/>
        </w:rPr>
        <w:t>------ HẾT ------</w:t>
      </w:r>
    </w:p>
    <w:p w14:paraId="56470CD1" w14:textId="6D2CAEBB" w:rsidR="007C2483" w:rsidRPr="0019115E" w:rsidRDefault="007C2483" w:rsidP="004B5BE8">
      <w:pPr>
        <w:rPr>
          <w:sz w:val="23"/>
          <w:szCs w:val="23"/>
        </w:rPr>
      </w:pPr>
    </w:p>
    <w:sectPr w:rsidR="007C2483" w:rsidRPr="0019115E" w:rsidSect="008C6C48">
      <w:footerReference w:type="default" r:id="rId52"/>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2BE41BA" w14:textId="77777777" w:rsidR="00B01025" w:rsidRDefault="00B01025">
      <w:pPr>
        <w:spacing w:line="240" w:lineRule="auto"/>
      </w:pPr>
      <w:r>
        <w:separator/>
      </w:r>
    </w:p>
  </w:endnote>
  <w:endnote w:type="continuationSeparator" w:id="0">
    <w:p w14:paraId="19ABBD2B" w14:textId="77777777" w:rsidR="00B01025" w:rsidRDefault="00B0102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4C9EC2D" w14:textId="77777777" w:rsidR="007C2483" w:rsidRDefault="00000000">
    <w:pPr>
      <w:pBdr>
        <w:top w:val="single" w:sz="6" w:space="1" w:color="auto"/>
      </w:pBdr>
      <w:tabs>
        <w:tab w:val="right" w:pos="10489"/>
      </w:tabs>
      <w:spacing w:line="240" w:lineRule="auto"/>
    </w:pPr>
    <w:r>
      <w:t>Mã đề 108</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D60DAEF" w14:textId="77777777" w:rsidR="00B01025" w:rsidRDefault="00B01025">
      <w:pPr>
        <w:spacing w:line="240" w:lineRule="auto"/>
      </w:pPr>
      <w:r>
        <w:separator/>
      </w:r>
    </w:p>
  </w:footnote>
  <w:footnote w:type="continuationSeparator" w:id="0">
    <w:p w14:paraId="58FF861D" w14:textId="77777777" w:rsidR="00B01025" w:rsidRDefault="00B0102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1560BC"/>
    <w:multiLevelType w:val="hybridMultilevel"/>
    <w:tmpl w:val="E1BEC5B4"/>
    <w:lvl w:ilvl="0" w:tplc="B562EC16">
      <w:start w:val="1"/>
      <w:numFmt w:val="decimal"/>
      <w:lvlRestart w:val="0"/>
      <w:suff w:val="space"/>
      <w:lvlText w:val="Câu %1:"/>
      <w:lvlJc w:val="left"/>
      <w:pPr>
        <w:ind w:left="0" w:firstLine="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A9D5FD5"/>
    <w:multiLevelType w:val="hybridMultilevel"/>
    <w:tmpl w:val="DA72FC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24518587">
    <w:abstractNumId w:val="0"/>
  </w:num>
  <w:num w:numId="2" w16cid:durableId="9692432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006B6D"/>
    <w:rsid w:val="00006B6D"/>
    <w:rsid w:val="000735ED"/>
    <w:rsid w:val="000767A3"/>
    <w:rsid w:val="000D3D10"/>
    <w:rsid w:val="0017118D"/>
    <w:rsid w:val="00180C02"/>
    <w:rsid w:val="001834E1"/>
    <w:rsid w:val="0019115E"/>
    <w:rsid w:val="001A087A"/>
    <w:rsid w:val="001F313E"/>
    <w:rsid w:val="002974B2"/>
    <w:rsid w:val="003135B0"/>
    <w:rsid w:val="00357A69"/>
    <w:rsid w:val="00414B38"/>
    <w:rsid w:val="00463C3E"/>
    <w:rsid w:val="004832DA"/>
    <w:rsid w:val="00483E81"/>
    <w:rsid w:val="004B5BE8"/>
    <w:rsid w:val="00533068"/>
    <w:rsid w:val="00565434"/>
    <w:rsid w:val="005E5AD5"/>
    <w:rsid w:val="00622A94"/>
    <w:rsid w:val="006272FE"/>
    <w:rsid w:val="00670681"/>
    <w:rsid w:val="006E2035"/>
    <w:rsid w:val="00724523"/>
    <w:rsid w:val="00764F2B"/>
    <w:rsid w:val="007B533A"/>
    <w:rsid w:val="007C2483"/>
    <w:rsid w:val="008C6C48"/>
    <w:rsid w:val="00925ED3"/>
    <w:rsid w:val="00973AC2"/>
    <w:rsid w:val="00981D4F"/>
    <w:rsid w:val="009E7963"/>
    <w:rsid w:val="00A847FD"/>
    <w:rsid w:val="00B01025"/>
    <w:rsid w:val="00C020E5"/>
    <w:rsid w:val="00C46663"/>
    <w:rsid w:val="00C776FF"/>
    <w:rsid w:val="00CB3A2F"/>
    <w:rsid w:val="00D21E3F"/>
    <w:rsid w:val="00E72477"/>
    <w:rsid w:val="00E763FC"/>
    <w:rsid w:val="00E92CCA"/>
    <w:rsid w:val="00E95BC6"/>
    <w:rsid w:val="00FA6D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0D0BD1"/>
  <w15:chartTrackingRefBased/>
  <w15:docId w15:val="{7DE3302D-B584-4D5E-953F-2A5BAE6C8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color w:val="000000"/>
        <w:kern w:val="2"/>
        <w:sz w:val="24"/>
        <w:szCs w:val="24"/>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style>
  <w:style w:type="paragraph" w:styleId="Heading1">
    <w:name w:val="heading 1"/>
    <w:basedOn w:val="Normal"/>
    <w:next w:val="Normal"/>
    <w:link w:val="Heading1Char"/>
    <w:uiPriority w:val="9"/>
    <w:qFormat/>
    <w:rsid w:val="00006B6D"/>
    <w:pPr>
      <w:keepNext/>
      <w:keepLines/>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006B6D"/>
    <w:pPr>
      <w:keepNext/>
      <w:keepLines/>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006B6D"/>
    <w:pPr>
      <w:keepNext/>
      <w:keepLines/>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006B6D"/>
    <w:pPr>
      <w:keepNext/>
      <w:keepLines/>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006B6D"/>
    <w:pPr>
      <w:keepNext/>
      <w:keepLines/>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006B6D"/>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06B6D"/>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06B6D"/>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06B6D"/>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6B6D"/>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006B6D"/>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006B6D"/>
    <w:rPr>
      <w:rFonts w:asciiTheme="minorHAnsi" w:eastAsiaTheme="majorEastAsia" w:hAnsiTheme="min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006B6D"/>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006B6D"/>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006B6D"/>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06B6D"/>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06B6D"/>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06B6D"/>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06B6D"/>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006B6D"/>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006B6D"/>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06B6D"/>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06B6D"/>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006B6D"/>
    <w:rPr>
      <w:i/>
      <w:iCs/>
      <w:color w:val="404040" w:themeColor="text1" w:themeTint="BF"/>
    </w:rPr>
  </w:style>
  <w:style w:type="paragraph" w:styleId="ListParagraph">
    <w:name w:val="List Paragraph"/>
    <w:aliases w:val="HPL01,chuẩn không cần chỉnh"/>
    <w:basedOn w:val="Normal"/>
    <w:link w:val="ListParagraphChar"/>
    <w:uiPriority w:val="34"/>
    <w:qFormat/>
    <w:rsid w:val="00006B6D"/>
    <w:pPr>
      <w:ind w:left="720"/>
      <w:contextualSpacing/>
    </w:pPr>
  </w:style>
  <w:style w:type="character" w:styleId="IntenseEmphasis">
    <w:name w:val="Intense Emphasis"/>
    <w:basedOn w:val="DefaultParagraphFont"/>
    <w:uiPriority w:val="21"/>
    <w:qFormat/>
    <w:rsid w:val="00006B6D"/>
    <w:rPr>
      <w:i/>
      <w:iCs/>
      <w:color w:val="365F91" w:themeColor="accent1" w:themeShade="BF"/>
    </w:rPr>
  </w:style>
  <w:style w:type="paragraph" w:styleId="IntenseQuote">
    <w:name w:val="Intense Quote"/>
    <w:basedOn w:val="Normal"/>
    <w:next w:val="Normal"/>
    <w:link w:val="IntenseQuoteChar"/>
    <w:uiPriority w:val="30"/>
    <w:qFormat/>
    <w:rsid w:val="00006B6D"/>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006B6D"/>
    <w:rPr>
      <w:i/>
      <w:iCs/>
      <w:color w:val="365F91" w:themeColor="accent1" w:themeShade="BF"/>
    </w:rPr>
  </w:style>
  <w:style w:type="character" w:styleId="IntenseReference">
    <w:name w:val="Intense Reference"/>
    <w:basedOn w:val="DefaultParagraphFont"/>
    <w:uiPriority w:val="32"/>
    <w:qFormat/>
    <w:rsid w:val="00006B6D"/>
    <w:rPr>
      <w:b/>
      <w:bCs/>
      <w:smallCaps/>
      <w:color w:val="365F91" w:themeColor="accent1" w:themeShade="BF"/>
      <w:spacing w:val="5"/>
    </w:rPr>
  </w:style>
  <w:style w:type="table" w:styleId="TableGrid">
    <w:name w:val="Table Grid"/>
    <w:aliases w:val="tham khao"/>
    <w:basedOn w:val="TableNormal"/>
    <w:uiPriority w:val="99"/>
    <w:rsid w:val="00925ED3"/>
    <w:pPr>
      <w:spacing w:after="0" w:line="240" w:lineRule="auto"/>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huẩn không cần chỉnh Char"/>
    <w:link w:val="ListParagraph"/>
    <w:uiPriority w:val="34"/>
    <w:qFormat/>
    <w:locked/>
    <w:rsid w:val="001F313E"/>
  </w:style>
  <w:style w:type="character" w:customStyle="1" w:styleId="YoungMixChar">
    <w:name w:val="YoungMix_Char"/>
    <w:rsid w:val="00973AC2"/>
    <w:rPr>
      <w:rFonts w:ascii="Times New Roman" w:hAnsi="Times New Roman"/>
      <w:sz w:val="24"/>
    </w:rPr>
  </w:style>
  <w:style w:type="table" w:customStyle="1" w:styleId="YoungMixTable">
    <w:name w:val="YoungMix_Table"/>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5.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2.jpeg"/><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1.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4.wmf"/><Relationship Id="rId8" Type="http://schemas.openxmlformats.org/officeDocument/2006/relationships/image" Target="media/image2.png"/><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3.wmf"/><Relationship Id="rId20" Type="http://schemas.openxmlformats.org/officeDocument/2006/relationships/oleObject" Target="embeddings/oleObject4.bin"/><Relationship Id="rId41" Type="http://schemas.openxmlformats.org/officeDocument/2006/relationships/image" Target="media/image19.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2</TotalTime>
  <Pages>1</Pages>
  <Words>1584</Words>
  <Characters>9034</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6-03T03:32:00Z</dcterms:created>
  <dcterms:modified xsi:type="dcterms:W3CDTF">2024-06-07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